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43B187" w14:textId="1C066C60" w:rsidR="00B01A8B" w:rsidRDefault="00DE517A" w:rsidP="002D5B22">
      <w:pPr>
        <w:spacing w:line="500" w:lineRule="exact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E517A">
        <w:rPr>
          <w:rFonts w:ascii="Times New Roman" w:hAnsi="Times New Roman" w:cs="Times New Roman"/>
          <w:b/>
          <w:bCs/>
          <w:sz w:val="32"/>
          <w:szCs w:val="32"/>
        </w:rPr>
        <w:t xml:space="preserve">EE6225 </w:t>
      </w:r>
      <w:r w:rsidR="00FE000E">
        <w:rPr>
          <w:rFonts w:ascii="Times New Roman" w:hAnsi="Times New Roman" w:cs="Times New Roman"/>
          <w:b/>
          <w:bCs/>
          <w:sz w:val="32"/>
          <w:szCs w:val="32"/>
        </w:rPr>
        <w:t>Assignment-2</w:t>
      </w:r>
    </w:p>
    <w:p w14:paraId="0C8E7A2E" w14:textId="38475B7E" w:rsidR="00DE517A" w:rsidRDefault="00DE517A" w:rsidP="002D5B22">
      <w:pPr>
        <w:spacing w:line="500" w:lineRule="exac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u Tianwei</w:t>
      </w:r>
    </w:p>
    <w:p w14:paraId="35EC8906" w14:textId="77777777" w:rsidR="00DE517A" w:rsidRPr="00E069DC" w:rsidRDefault="00DE517A" w:rsidP="002D5B22">
      <w:pPr>
        <w:spacing w:line="500" w:lineRule="exact"/>
        <w:jc w:val="center"/>
        <w:rPr>
          <w:rFonts w:ascii="Times New Roman" w:hAnsi="Times New Roman" w:cs="Times New Roman"/>
          <w:sz w:val="28"/>
          <w:szCs w:val="32"/>
        </w:rPr>
      </w:pPr>
      <w:r w:rsidRPr="00E069DC">
        <w:rPr>
          <w:rFonts w:ascii="Times New Roman" w:hAnsi="Times New Roman" w:cs="Times New Roman"/>
          <w:sz w:val="28"/>
          <w:szCs w:val="32"/>
        </w:rPr>
        <w:t xml:space="preserve">Matriculation No. </w:t>
      </w:r>
      <w:r w:rsidRPr="00E069DC">
        <w:rPr>
          <w:rFonts w:ascii="Times New Roman" w:hAnsi="Times New Roman" w:cs="Times New Roman" w:hint="eastAsia"/>
          <w:sz w:val="28"/>
          <w:szCs w:val="32"/>
        </w:rPr>
        <w:t>G</w:t>
      </w:r>
      <w:r w:rsidRPr="00E069DC">
        <w:rPr>
          <w:rFonts w:ascii="Times New Roman" w:hAnsi="Times New Roman" w:cs="Times New Roman"/>
          <w:sz w:val="28"/>
          <w:szCs w:val="32"/>
        </w:rPr>
        <w:t>2101446F</w:t>
      </w:r>
    </w:p>
    <w:p w14:paraId="4E518488" w14:textId="77777777" w:rsidR="00DE517A" w:rsidRPr="009F7D07" w:rsidRDefault="00DE517A" w:rsidP="002D5B22">
      <w:pPr>
        <w:spacing w:line="500" w:lineRule="exact"/>
        <w:jc w:val="center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>e-mail: WU0008EI@e.ntu.edu.sg</w:t>
      </w:r>
    </w:p>
    <w:p w14:paraId="54F9CE86" w14:textId="2FDA3E01" w:rsidR="00FE000E" w:rsidRPr="00FE000E" w:rsidRDefault="00FE000E" w:rsidP="002D5B22">
      <w:pPr>
        <w:snapToGrid w:val="0"/>
        <w:spacing w:after="120" w:line="500" w:lineRule="exact"/>
        <w:rPr>
          <w:rFonts w:ascii="Times New Roman" w:eastAsia="宋体" w:hAnsi="Times New Roman" w:cs="Times New Roman"/>
          <w:sz w:val="24"/>
          <w:szCs w:val="24"/>
        </w:rPr>
      </w:pPr>
      <w:r w:rsidRPr="00FE000E">
        <w:rPr>
          <w:rFonts w:ascii="Times New Roman" w:eastAsia="宋体" w:hAnsi="Times New Roman" w:cs="Times New Roman"/>
          <w:sz w:val="24"/>
          <w:szCs w:val="24"/>
        </w:rPr>
        <w:t xml:space="preserve">Consider a </w:t>
      </w:r>
      <w:r w:rsidRPr="00FE000E">
        <w:rPr>
          <w:rFonts w:ascii="Times New Roman" w:hAnsi="Times New Roman" w:cs="Times New Roman"/>
          <w:sz w:val="24"/>
          <w:szCs w:val="24"/>
        </w:rPr>
        <w:t xml:space="preserve">Consider a 3×3 process given by </w:t>
      </w:r>
      <w:proofErr w:type="spellStart"/>
      <w:r w:rsidR="00991F4C" w:rsidRPr="00FE000E">
        <w:rPr>
          <w:rFonts w:ascii="Times New Roman" w:hAnsi="Times New Roman" w:cs="Times New Roman"/>
          <w:sz w:val="24"/>
          <w:szCs w:val="24"/>
        </w:rPr>
        <w:t>Ogunnaike</w:t>
      </w:r>
      <w:proofErr w:type="spellEnd"/>
      <w:r w:rsidRPr="00FE000E">
        <w:rPr>
          <w:rFonts w:ascii="Times New Roman" w:hAnsi="Times New Roman" w:cs="Times New Roman"/>
          <w:sz w:val="24"/>
          <w:szCs w:val="24"/>
        </w:rPr>
        <w:t xml:space="preserve"> and Ray (1979)</w:t>
      </w:r>
      <w:r w:rsidRPr="00FE000E">
        <w:rPr>
          <w:rFonts w:ascii="Times New Roman" w:eastAsia="宋体" w:hAnsi="Times New Roman" w:cs="Times New Roman"/>
          <w:sz w:val="24"/>
          <w:szCs w:val="24"/>
        </w:rPr>
        <w:t xml:space="preserve">; the transfer function matrix is obtained by empirical modeling technique as: </w:t>
      </w:r>
    </w:p>
    <w:p w14:paraId="0E74D442" w14:textId="77777777" w:rsidR="00FE000E" w:rsidRDefault="00FE000E" w:rsidP="00FE000E">
      <w:pPr>
        <w:spacing w:line="480" w:lineRule="auto"/>
        <w:jc w:val="center"/>
        <w:rPr>
          <w:rFonts w:eastAsia="宋体"/>
          <w:b/>
          <w:sz w:val="24"/>
          <w:szCs w:val="24"/>
        </w:rPr>
      </w:pPr>
      <w:r>
        <w:rPr>
          <w:rFonts w:ascii="Times New Roman" w:hAnsi="Times New Roman" w:cs="Times New Roman"/>
          <w:noProof/>
          <w:position w:val="-92"/>
          <w:sz w:val="20"/>
          <w:szCs w:val="20"/>
          <w:lang w:eastAsia="en-US"/>
        </w:rPr>
        <w:object w:dxaOrig="5040" w:dyaOrig="1965" w14:anchorId="77E987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98.25pt" o:ole="">
            <v:imagedata r:id="rId7" o:title=""/>
          </v:shape>
          <o:OLEObject Type="Embed" ProgID="Equation.DSMT4" ShapeID="_x0000_i1025" DrawAspect="Content" ObjectID="_1695314838" r:id="rId8"/>
        </w:object>
      </w:r>
    </w:p>
    <w:p w14:paraId="32FF98D5" w14:textId="77777777" w:rsidR="00FE000E" w:rsidRPr="002D5B22" w:rsidRDefault="00FE000E" w:rsidP="002D5B22">
      <w:pPr>
        <w:spacing w:after="120" w:line="500" w:lineRule="exact"/>
        <w:rPr>
          <w:rFonts w:ascii="Times New Roman" w:hAnsi="Times New Roman" w:cs="Times New Roman"/>
          <w:noProof/>
          <w:sz w:val="24"/>
          <w:szCs w:val="24"/>
          <w:lang w:eastAsia="en-US"/>
        </w:rPr>
      </w:pPr>
      <w:r w:rsidRPr="002D5B22">
        <w:rPr>
          <w:rFonts w:ascii="Times New Roman" w:hAnsi="Times New Roman" w:cs="Times New Roman"/>
          <w:sz w:val="24"/>
          <w:szCs w:val="24"/>
        </w:rPr>
        <w:t>Try to design following controllers using ETF based methods</w:t>
      </w:r>
    </w:p>
    <w:p w14:paraId="1296E758" w14:textId="77777777" w:rsidR="00FE000E" w:rsidRPr="002D5B22" w:rsidRDefault="00FE000E" w:rsidP="002D5B22">
      <w:pPr>
        <w:widowControl/>
        <w:numPr>
          <w:ilvl w:val="0"/>
          <w:numId w:val="1"/>
        </w:numPr>
        <w:overflowPunct w:val="0"/>
        <w:autoSpaceDE w:val="0"/>
        <w:autoSpaceDN w:val="0"/>
        <w:adjustRightInd w:val="0"/>
        <w:spacing w:after="120" w:line="5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2D5B22">
        <w:rPr>
          <w:rFonts w:ascii="Times New Roman" w:hAnsi="Times New Roman" w:cs="Times New Roman"/>
          <w:sz w:val="24"/>
          <w:szCs w:val="24"/>
        </w:rPr>
        <w:t xml:space="preserve">Decentralized control </w:t>
      </w:r>
    </w:p>
    <w:p w14:paraId="4235C4C7" w14:textId="6A16A200" w:rsidR="00FE000E" w:rsidRPr="002D5B22" w:rsidRDefault="00FE000E" w:rsidP="002D5B22">
      <w:pPr>
        <w:widowControl/>
        <w:numPr>
          <w:ilvl w:val="0"/>
          <w:numId w:val="1"/>
        </w:numPr>
        <w:overflowPunct w:val="0"/>
        <w:autoSpaceDE w:val="0"/>
        <w:autoSpaceDN w:val="0"/>
        <w:adjustRightInd w:val="0"/>
        <w:spacing w:after="120" w:line="5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2D5B22">
        <w:rPr>
          <w:rFonts w:ascii="Times New Roman" w:hAnsi="Times New Roman" w:cs="Times New Roman"/>
          <w:sz w:val="24"/>
          <w:szCs w:val="24"/>
        </w:rPr>
        <w:t>Spa</w:t>
      </w:r>
      <w:r w:rsidR="009731B7">
        <w:rPr>
          <w:rFonts w:ascii="Times New Roman" w:hAnsi="Times New Roman" w:cs="Times New Roman"/>
          <w:sz w:val="24"/>
          <w:szCs w:val="24"/>
        </w:rPr>
        <w:t>r</w:t>
      </w:r>
      <w:r w:rsidRPr="002D5B22">
        <w:rPr>
          <w:rFonts w:ascii="Times New Roman" w:hAnsi="Times New Roman" w:cs="Times New Roman"/>
          <w:sz w:val="24"/>
          <w:szCs w:val="24"/>
        </w:rPr>
        <w:t xml:space="preserve">se control </w:t>
      </w:r>
    </w:p>
    <w:p w14:paraId="23CAEDC5" w14:textId="77777777" w:rsidR="00FE000E" w:rsidRPr="002D5B22" w:rsidRDefault="00FE000E" w:rsidP="002D5B22">
      <w:pPr>
        <w:widowControl/>
        <w:numPr>
          <w:ilvl w:val="0"/>
          <w:numId w:val="1"/>
        </w:numPr>
        <w:overflowPunct w:val="0"/>
        <w:autoSpaceDE w:val="0"/>
        <w:autoSpaceDN w:val="0"/>
        <w:adjustRightInd w:val="0"/>
        <w:snapToGrid w:val="0"/>
        <w:spacing w:after="120" w:line="500" w:lineRule="exact"/>
        <w:ind w:left="1077" w:hanging="357"/>
        <w:jc w:val="left"/>
        <w:rPr>
          <w:rFonts w:ascii="Times New Roman" w:hAnsi="Times New Roman" w:cs="Times New Roman"/>
          <w:sz w:val="24"/>
          <w:szCs w:val="24"/>
        </w:rPr>
      </w:pPr>
      <w:r w:rsidRPr="002D5B22">
        <w:rPr>
          <w:rFonts w:ascii="Times New Roman" w:hAnsi="Times New Roman" w:cs="Times New Roman"/>
          <w:sz w:val="24"/>
          <w:szCs w:val="24"/>
        </w:rPr>
        <w:t xml:space="preserve">Decoupling control </w:t>
      </w:r>
    </w:p>
    <w:p w14:paraId="2D99822D" w14:textId="5F4552EF" w:rsidR="00DE517A" w:rsidRDefault="00FE000E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2D5B22">
        <w:rPr>
          <w:rFonts w:ascii="Times New Roman" w:hAnsi="Times New Roman" w:cs="Times New Roman"/>
          <w:sz w:val="24"/>
          <w:szCs w:val="24"/>
        </w:rPr>
        <w:t>Compare the performance with the control system based on classical decentralized BLT control method by simulating the closed-loop performances for step response R</w:t>
      </w:r>
      <w:r w:rsidRPr="002D5B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D5B22">
        <w:rPr>
          <w:rFonts w:ascii="Times New Roman" w:hAnsi="Times New Roman" w:cs="Times New Roman"/>
          <w:sz w:val="24"/>
          <w:szCs w:val="24"/>
        </w:rPr>
        <w:t>(t)=1 for t&gt;0, R</w:t>
      </w:r>
      <w:r w:rsidRPr="002D5B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D5B22">
        <w:rPr>
          <w:rFonts w:ascii="Times New Roman" w:hAnsi="Times New Roman" w:cs="Times New Roman"/>
          <w:sz w:val="24"/>
          <w:szCs w:val="24"/>
        </w:rPr>
        <w:t>(t)=1 for t&gt;50 and R</w:t>
      </w:r>
      <w:r w:rsidRPr="002D5B2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D5B22">
        <w:rPr>
          <w:rFonts w:ascii="Times New Roman" w:hAnsi="Times New Roman" w:cs="Times New Roman"/>
          <w:sz w:val="24"/>
          <w:szCs w:val="24"/>
        </w:rPr>
        <w:t>(t)=1 for t&gt;100, respectively. (</w:t>
      </w:r>
      <w:r w:rsidR="003E2375" w:rsidRPr="002D5B22">
        <w:rPr>
          <w:rFonts w:ascii="Times New Roman" w:hAnsi="Times New Roman" w:cs="Times New Roman"/>
          <w:sz w:val="24"/>
          <w:szCs w:val="24"/>
        </w:rPr>
        <w:t>Try</w:t>
      </w:r>
      <w:r w:rsidRPr="002D5B22">
        <w:rPr>
          <w:rFonts w:ascii="Times New Roman" w:hAnsi="Times New Roman" w:cs="Times New Roman"/>
          <w:sz w:val="24"/>
          <w:szCs w:val="24"/>
        </w:rPr>
        <w:t xml:space="preserve"> to </w:t>
      </w:r>
      <w:r w:rsidR="00991F4C" w:rsidRPr="002D5B22">
        <w:rPr>
          <w:rFonts w:ascii="Times New Roman" w:hAnsi="Times New Roman" w:cs="Times New Roman"/>
          <w:sz w:val="24"/>
          <w:szCs w:val="24"/>
        </w:rPr>
        <w:t>adjust</w:t>
      </w:r>
      <w:r w:rsidRPr="002D5B22">
        <w:rPr>
          <w:rFonts w:ascii="Times New Roman" w:hAnsi="Times New Roman" w:cs="Times New Roman"/>
          <w:sz w:val="24"/>
          <w:szCs w:val="24"/>
        </w:rPr>
        <w:t xml:space="preserve"> the simulation time frame if the simulation </w:t>
      </w:r>
      <w:r w:rsidR="009731B7" w:rsidRPr="002D5B22">
        <w:rPr>
          <w:rFonts w:ascii="Times New Roman" w:hAnsi="Times New Roman" w:cs="Times New Roman"/>
          <w:sz w:val="24"/>
          <w:szCs w:val="24"/>
        </w:rPr>
        <w:t>horizons</w:t>
      </w:r>
      <w:r w:rsidRPr="002D5B22">
        <w:rPr>
          <w:rFonts w:ascii="Times New Roman" w:hAnsi="Times New Roman" w:cs="Times New Roman"/>
          <w:sz w:val="24"/>
          <w:szCs w:val="24"/>
        </w:rPr>
        <w:t xml:space="preserve"> are not suitable). </w:t>
      </w:r>
    </w:p>
    <w:p w14:paraId="018B8800" w14:textId="367BD802" w:rsidR="000429CD" w:rsidRDefault="000429CD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481A9B1E" w14:textId="3FBDB84C" w:rsidR="00A401E0" w:rsidRDefault="00A401E0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6C5412C0" w14:textId="77777777" w:rsidR="00A401E0" w:rsidRDefault="00A401E0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092FCCE8" w14:textId="19E8C31A" w:rsidR="000429CD" w:rsidRPr="000429CD" w:rsidRDefault="000429CD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0429CD">
        <w:rPr>
          <w:rFonts w:ascii="Times New Roman" w:hAnsi="Times New Roman" w:cs="Times New Roman"/>
          <w:b/>
          <w:bCs/>
          <w:sz w:val="24"/>
          <w:szCs w:val="24"/>
        </w:rPr>
        <w:t>Solution:</w:t>
      </w:r>
    </w:p>
    <w:p w14:paraId="11918C9F" w14:textId="3C151694" w:rsidR="000429CD" w:rsidRPr="00AA24FA" w:rsidRDefault="00797562" w:rsidP="002D5B22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AA24FA">
        <w:rPr>
          <w:rFonts w:ascii="Times New Roman" w:hAnsi="Times New Roman" w:cs="Times New Roman" w:hint="eastAsia"/>
          <w:b/>
          <w:bCs/>
          <w:sz w:val="28"/>
          <w:szCs w:val="28"/>
        </w:rPr>
        <w:t>1</w:t>
      </w:r>
      <w:r w:rsidRPr="00AA24FA">
        <w:rPr>
          <w:rFonts w:ascii="Times New Roman" w:hAnsi="Times New Roman" w:cs="Times New Roman"/>
          <w:b/>
          <w:bCs/>
          <w:sz w:val="28"/>
          <w:szCs w:val="28"/>
        </w:rPr>
        <w:t xml:space="preserve">. Calculate the Equivalent Transfer Functions for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G(s)</m:t>
        </m:r>
      </m:oMath>
    </w:p>
    <w:p w14:paraId="263FBAC5" w14:textId="4D6989CF" w:rsidR="00797562" w:rsidRPr="00CE02F4" w:rsidRDefault="00E2778D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CE02F4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CE02F4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="000F3865" w:rsidRPr="00CE02F4">
        <w:rPr>
          <w:rFonts w:ascii="Times New Roman" w:hAnsi="Times New Roman" w:cs="Times New Roman"/>
          <w:b/>
          <w:bCs/>
          <w:sz w:val="24"/>
          <w:szCs w:val="24"/>
        </w:rPr>
        <w:t>Loop pairing</w:t>
      </w:r>
    </w:p>
    <w:p w14:paraId="056AF24B" w14:textId="23E9B337" w:rsidR="00B2288D" w:rsidRDefault="008A0FE0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Using</w:t>
      </w:r>
      <w:r>
        <w:rPr>
          <w:rFonts w:ascii="Times New Roman" w:hAnsi="Times New Roman" w:cs="Times New Roman"/>
          <w:sz w:val="24"/>
          <w:szCs w:val="24"/>
        </w:rPr>
        <w:t xml:space="preserve"> given transfer function matrix, steady-state gain </w:t>
      </w:r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Relative Gain Array</w:t>
      </w:r>
      <w:r w:rsidR="002B444D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RGA) </w:t>
      </w:r>
      <m:oMath>
        <m:r>
          <w:rPr>
            <w:rFonts w:ascii="Cambria Math" w:hAnsi="Cambria Math" w:cs="Times New Roman"/>
            <w:sz w:val="24"/>
            <w:szCs w:val="24"/>
          </w:rPr>
          <m:t>Λ</m:t>
        </m:r>
      </m:oMath>
      <w:r>
        <w:rPr>
          <w:rFonts w:ascii="Times New Roman" w:hAnsi="Times New Roman" w:cs="Times New Roman"/>
          <w:sz w:val="24"/>
          <w:szCs w:val="24"/>
        </w:rPr>
        <w:t xml:space="preserve"> can be calculated as:</w:t>
      </w:r>
    </w:p>
    <w:p w14:paraId="6B97B807" w14:textId="62B3C284" w:rsidR="00A401E0" w:rsidRDefault="00A401E0" w:rsidP="00A401E0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K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→0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8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3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1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0.4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0.9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0.1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0.1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1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-1.02</m:t>
                        </m:r>
                      </m:e>
                    </m:mr>
                  </m:m>
                </m:e>
              </m:d>
            </m:e>
          </m:func>
        </m:oMath>
      </m:oMathPara>
    </w:p>
    <w:p w14:paraId="35956741" w14:textId="1B197AE9" w:rsidR="00A401E0" w:rsidRDefault="0026584A" w:rsidP="0026584A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Λ=</m:t>
          </m:r>
          <m:r>
            <w:rPr>
              <w:rFonts w:ascii="Cambria Math" w:hAnsi="Cambria Math"/>
              <w:sz w:val="24"/>
              <w:szCs w:val="24"/>
            </w:rPr>
            <m:t>K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⨂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.213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0.206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0.007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0.199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.216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0.0168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-0.014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0.010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.0246</m:t>
                    </m:r>
                  </m:e>
                </m:mr>
              </m:m>
            </m:e>
          </m:d>
        </m:oMath>
      </m:oMathPara>
    </w:p>
    <w:p w14:paraId="76DBE638" w14:textId="1580FFDE" w:rsidR="00186F35" w:rsidRDefault="001D0773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1D0773">
        <w:rPr>
          <w:rFonts w:ascii="Times New Roman" w:hAnsi="Times New Roman" w:cs="Times New Roman"/>
          <w:sz w:val="24"/>
          <w:szCs w:val="24"/>
        </w:rPr>
        <w:t xml:space="preserve">According to the </w:t>
      </w:r>
      <w:r w:rsidR="004B1718">
        <w:rPr>
          <w:rFonts w:ascii="Times New Roman" w:hAnsi="Times New Roman" w:cs="Times New Roman"/>
          <w:sz w:val="24"/>
          <w:szCs w:val="24"/>
        </w:rPr>
        <w:t>l</w:t>
      </w:r>
      <w:r w:rsidRPr="001D0773">
        <w:rPr>
          <w:rFonts w:ascii="Times New Roman" w:hAnsi="Times New Roman" w:cs="Times New Roman"/>
          <w:sz w:val="24"/>
          <w:szCs w:val="24"/>
        </w:rPr>
        <w:t>oop pa</w:t>
      </w:r>
      <w:r w:rsidR="000429AD">
        <w:rPr>
          <w:rFonts w:ascii="Times New Roman" w:hAnsi="Times New Roman" w:cs="Times New Roman"/>
          <w:sz w:val="24"/>
          <w:szCs w:val="24"/>
        </w:rPr>
        <w:t>i</w:t>
      </w:r>
      <w:r w:rsidRPr="001D0773">
        <w:rPr>
          <w:rFonts w:ascii="Times New Roman" w:hAnsi="Times New Roman" w:cs="Times New Roman"/>
          <w:sz w:val="24"/>
          <w:szCs w:val="24"/>
        </w:rPr>
        <w:t>ring rules, select 1-1</w:t>
      </w:r>
      <w:r w:rsidRPr="001D0773">
        <w:rPr>
          <w:rFonts w:ascii="Times New Roman" w:hAnsi="Times New Roman" w:cs="Times New Roman"/>
          <w:sz w:val="24"/>
          <w:szCs w:val="24"/>
        </w:rPr>
        <w:t>、</w:t>
      </w:r>
      <w:r w:rsidRPr="001D0773">
        <w:rPr>
          <w:rFonts w:ascii="Times New Roman" w:hAnsi="Times New Roman" w:cs="Times New Roman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D0773">
        <w:rPr>
          <w:rFonts w:ascii="Times New Roman" w:hAnsi="Times New Roman" w:cs="Times New Roman"/>
          <w:sz w:val="24"/>
          <w:szCs w:val="24"/>
        </w:rPr>
        <w:t>、</w:t>
      </w:r>
      <w:r w:rsidRPr="001D0773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-3</w:t>
      </w:r>
      <w:r w:rsidR="00485917">
        <w:rPr>
          <w:rFonts w:ascii="Times New Roman" w:hAnsi="Times New Roman" w:cs="Times New Roman"/>
          <w:sz w:val="24"/>
          <w:szCs w:val="24"/>
        </w:rPr>
        <w:t>.</w:t>
      </w:r>
    </w:p>
    <w:p w14:paraId="0CE85B5E" w14:textId="08250AEA" w:rsidR="00485917" w:rsidRDefault="00485917" w:rsidP="00485917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NI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</m:d>
            </m:num>
            <m:den>
              <m:nary>
                <m:naryPr>
                  <m:chr m:val="∏"/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(0)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.8084&gt;0</m:t>
          </m:r>
        </m:oMath>
      </m:oMathPara>
    </w:p>
    <w:p w14:paraId="03A15DC7" w14:textId="02DC5121" w:rsidR="00485917" w:rsidRDefault="00C46128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ince </w:t>
      </w:r>
      <m:oMath>
        <m:r>
          <w:rPr>
            <w:rFonts w:ascii="Cambria Math" w:hAnsi="Cambria Math" w:cs="Times New Roman"/>
            <w:sz w:val="24"/>
            <w:szCs w:val="24"/>
          </w:rPr>
          <m:t>NI&gt;0</m:t>
        </m:r>
      </m:oMath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 loop pairing for the system is stable.</w:t>
      </w:r>
    </w:p>
    <w:p w14:paraId="7B87223C" w14:textId="7CAAEF84" w:rsidR="009E4127" w:rsidRPr="00CE02F4" w:rsidRDefault="009E4127" w:rsidP="009E4127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CE02F4">
        <w:rPr>
          <w:rFonts w:ascii="Times New Roman" w:hAnsi="Times New Roman" w:cs="Times New Roman"/>
          <w:b/>
          <w:bCs/>
          <w:sz w:val="24"/>
          <w:szCs w:val="24"/>
        </w:rPr>
        <w:t>2) Equivalent Transfer Function Based on RNGA Approximation</w:t>
      </w:r>
    </w:p>
    <w:p w14:paraId="7E71D10F" w14:textId="77777777" w:rsidR="00065938" w:rsidRPr="00065938" w:rsidRDefault="00065938" w:rsidP="00065938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065938">
        <w:rPr>
          <w:rFonts w:ascii="Times New Roman" w:hAnsi="Times New Roman" w:cs="Times New Roman"/>
          <w:sz w:val="24"/>
          <w:szCs w:val="24"/>
        </w:rPr>
        <w:t xml:space="preserve">Normalized Gai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065938">
        <w:rPr>
          <w:rFonts w:ascii="Times New Roman" w:hAnsi="Times New Roman" w:cs="Times New Roman"/>
          <w:sz w:val="24"/>
          <w:szCs w:val="24"/>
        </w:rPr>
        <w:t xml:space="preserve"> and Relative Normalized Gain Array (RNGA)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065938">
        <w:rPr>
          <w:rFonts w:ascii="Times New Roman" w:hAnsi="Times New Roman" w:cs="Times New Roman"/>
          <w:sz w:val="24"/>
          <w:szCs w:val="24"/>
        </w:rPr>
        <w:t>:</w:t>
      </w:r>
    </w:p>
    <w:p w14:paraId="1F9690C1" w14:textId="36CE4843" w:rsidR="00073273" w:rsidRPr="00C32BD3" w:rsidRDefault="00847F50" w:rsidP="00073273">
      <w:pPr>
        <w:spacing w:after="1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-0.98 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2.5+17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36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5+27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1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5.2+32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4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.7+25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9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3+16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1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5.6+33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1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5+31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0.16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5+3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.0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.8+16</m:t>
                        </m:r>
                      </m:den>
                    </m:f>
                  </m:e>
                </m:mr>
              </m:m>
            </m:e>
          </m:d>
        </m:oMath>
      </m:oMathPara>
    </w:p>
    <w:p w14:paraId="7A291DDD" w14:textId="1AC7CC07" w:rsidR="00073273" w:rsidRPr="00C32BD3" w:rsidRDefault="00073273" w:rsidP="00073273">
      <w:pPr>
        <w:spacing w:after="120"/>
        <w:rPr>
          <w:rFonts w:ascii="Cambria Math" w:hAnsi="Cambria Math"/>
          <w:sz w:val="24"/>
          <w:szCs w:val="24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33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8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3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108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317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2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2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3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367</m:t>
                    </m:r>
                  </m:e>
                </m:mr>
              </m:m>
            </m:e>
          </m:d>
        </m:oMath>
      </m:oMathPara>
    </w:p>
    <w:p w14:paraId="657AF807" w14:textId="2DCBEA55" w:rsidR="005C59CA" w:rsidRPr="00C32BD3" w:rsidRDefault="00847F50" w:rsidP="005C59CA">
      <w:pPr>
        <w:spacing w:after="1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⨂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.100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96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4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945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.100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5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5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0.004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.0096</m:t>
                    </m:r>
                  </m:e>
                </m:mr>
              </m:m>
            </m:e>
          </m:d>
        </m:oMath>
      </m:oMathPara>
    </w:p>
    <w:p w14:paraId="1E199B35" w14:textId="77777777" w:rsidR="00C86318" w:rsidRPr="00C86318" w:rsidRDefault="00C86318" w:rsidP="00C86318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C86318">
        <w:rPr>
          <w:rFonts w:ascii="Times New Roman" w:hAnsi="Times New Roman" w:cs="Times New Roman"/>
          <w:sz w:val="24"/>
          <w:szCs w:val="24"/>
        </w:rPr>
        <w:t xml:space="preserve">Relative Average Residence Time Array (RARTA)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Γ</m:t>
        </m:r>
      </m:oMath>
      <w:r w:rsidRPr="00C86318">
        <w:rPr>
          <w:rFonts w:ascii="Times New Roman" w:hAnsi="Times New Roman" w:cs="Times New Roman"/>
          <w:sz w:val="24"/>
          <w:szCs w:val="24"/>
        </w:rPr>
        <w:t>:</w:t>
      </w:r>
    </w:p>
    <w:p w14:paraId="07DD838D" w14:textId="467EA72C" w:rsidR="00C86318" w:rsidRPr="00C32BD3" w:rsidRDefault="00C86318" w:rsidP="00C86318">
      <w:pPr>
        <w:spacing w:after="120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Γ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⊙</m:t>
          </m:r>
          <m:r>
            <w:rPr>
              <w:rFonts w:ascii="Cambria Math" w:hAnsi="Cambria Math"/>
              <w:sz w:val="24"/>
              <w:szCs w:val="24"/>
            </w:rPr>
            <m:t>Λ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906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4664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513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474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9045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332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3875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393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9853</m:t>
                    </m:r>
                  </m:e>
                </m:mr>
              </m:m>
            </m:e>
          </m:d>
        </m:oMath>
      </m:oMathPara>
    </w:p>
    <w:p w14:paraId="59212079" w14:textId="3164AC49" w:rsidR="00C01E2E" w:rsidRPr="007E0C72" w:rsidRDefault="005E1595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7E0C72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7E0C72">
        <w:rPr>
          <w:rFonts w:ascii="Times New Roman" w:hAnsi="Times New Roman" w:cs="Times New Roman"/>
          <w:b/>
          <w:bCs/>
          <w:sz w:val="24"/>
          <w:szCs w:val="24"/>
        </w:rPr>
        <w:t>) Determine Equivalent Transfer Function without Integrity Rules</w:t>
      </w:r>
    </w:p>
    <w:p w14:paraId="4404926A" w14:textId="34DA6725" w:rsidR="00065938" w:rsidRDefault="00033925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o</w:t>
      </w:r>
      <w:r>
        <w:rPr>
          <w:rFonts w:ascii="Times New Roman" w:hAnsi="Times New Roman" w:cs="Times New Roman"/>
          <w:sz w:val="24"/>
          <w:szCs w:val="24"/>
        </w:rPr>
        <w:t>r FOPTD, we have</w:t>
      </w:r>
    </w:p>
    <w:p w14:paraId="12964E9D" w14:textId="77777777" w:rsidR="00033925" w:rsidRPr="00C32BD3" w:rsidRDefault="00847F50" w:rsidP="00033925">
      <w:pPr>
        <w:spacing w:after="120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τ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for i,j=1,2,⋯n</m:t>
          </m:r>
        </m:oMath>
      </m:oMathPara>
    </w:p>
    <w:p w14:paraId="39B3CAF6" w14:textId="10DEA9E1" w:rsidR="00033925" w:rsidRDefault="00E82C7E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results</w:t>
      </w:r>
    </w:p>
    <w:p w14:paraId="4927E173" w14:textId="6C87D595" w:rsidR="00E82C7E" w:rsidRDefault="00847F50" w:rsidP="00A21AD6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0.807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.3288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5.4072s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.747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.9962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2.5931s</m:t>
              </m:r>
            </m:sup>
          </m:sSup>
        </m:oMath>
      </m:oMathPara>
    </w:p>
    <w:p w14:paraId="796FD534" w14:textId="0C97A22E" w:rsidR="0076073E" w:rsidRDefault="00847F50" w:rsidP="0076073E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7.8706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.8089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6.4399s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.156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.9673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1.8492s</m:t>
              </m:r>
            </m:sup>
          </m:sSup>
        </m:oMath>
      </m:oMathPara>
    </w:p>
    <w:p w14:paraId="66066BE0" w14:textId="448C22C3" w:rsidR="00280EE4" w:rsidRDefault="00847F50" w:rsidP="00280EE4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0.756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.7586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4.4722s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.544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.1793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0.9562s</m:t>
              </m:r>
            </m:sup>
          </m:sSup>
        </m:oMath>
      </m:oMathPara>
    </w:p>
    <w:p w14:paraId="41990D93" w14:textId="707ABBC2" w:rsidR="00325A3E" w:rsidRDefault="00847F50" w:rsidP="00325A3E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.334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.8124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2.0122s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5.618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5.8950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3.3619s</m:t>
              </m:r>
            </m:sup>
          </m:sSup>
        </m:oMath>
      </m:oMathPara>
    </w:p>
    <w:p w14:paraId="51A9DD01" w14:textId="1C4BBAF9" w:rsidR="00325A3E" w:rsidRDefault="00847F50" w:rsidP="00325A3E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0.995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.6268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5.7652s</m:t>
              </m:r>
            </m:sup>
          </m:sSup>
        </m:oMath>
      </m:oMathPara>
    </w:p>
    <w:p w14:paraId="1CF8DF2C" w14:textId="1D18FC36" w:rsidR="00033925" w:rsidRDefault="009D271B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refore</w:t>
      </w:r>
    </w:p>
    <w:p w14:paraId="126E00B7" w14:textId="56D527A9" w:rsidR="009D271B" w:rsidRDefault="00847F50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7B08FED1" w14:textId="4896F24E" w:rsidR="009D271B" w:rsidRDefault="00847F50" w:rsidP="009D271B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807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3288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5.4072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.747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9962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.5931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7.870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.8089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6.4399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.156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9673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1.8492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756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7586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4.4722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544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.1793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0.9562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.334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.8124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.0122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618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.8950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3.3619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95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6268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5.7652s</m:t>
                        </m:r>
                      </m:sup>
                    </m:sSup>
                  </m:e>
                </m:mr>
              </m:m>
            </m:e>
          </m:d>
        </m:oMath>
      </m:oMathPara>
    </w:p>
    <w:p w14:paraId="1F00B30B" w14:textId="29701BBD" w:rsidR="0076073E" w:rsidRDefault="00955B3A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955B3A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6F5F31F6" wp14:editId="3CE48369">
            <wp:simplePos x="0" y="0"/>
            <wp:positionH relativeFrom="column">
              <wp:posOffset>0</wp:posOffset>
            </wp:positionH>
            <wp:positionV relativeFrom="paragraph">
              <wp:posOffset>664210</wp:posOffset>
            </wp:positionV>
            <wp:extent cx="5274310" cy="3982085"/>
            <wp:effectExtent l="0" t="0" r="2540" b="0"/>
            <wp:wrapTopAndBottom/>
            <wp:docPr id="1" name="图片 1" descr="手机屏幕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手机屏幕截图&#10;&#10;描述已自动生成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04"/>
                    <a:stretch/>
                  </pic:blipFill>
                  <pic:spPr bwMode="auto">
                    <a:xfrm>
                      <a:off x="0" y="0"/>
                      <a:ext cx="5274310" cy="3982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8487A" w:rsidRPr="0098487A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="0098487A" w:rsidRPr="0098487A">
        <w:rPr>
          <w:rFonts w:ascii="Times New Roman" w:hAnsi="Times New Roman" w:cs="Times New Roman"/>
          <w:b/>
          <w:bCs/>
          <w:sz w:val="24"/>
          <w:szCs w:val="24"/>
        </w:rPr>
        <w:t>) Determine Equivalent Transfer Function with Integrity Rules</w:t>
      </w:r>
    </w:p>
    <w:p w14:paraId="7308AE56" w14:textId="33CA90A7" w:rsidR="00830BE8" w:rsidRPr="00955B3A" w:rsidRDefault="00955B3A" w:rsidP="00955B3A">
      <w:pPr>
        <w:spacing w:line="500" w:lineRule="exac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55B3A">
        <w:rPr>
          <w:rFonts w:ascii="Times New Roman" w:hAnsi="Times New Roman" w:cs="Times New Roman"/>
          <w:b/>
          <w:bCs/>
          <w:sz w:val="24"/>
          <w:szCs w:val="24"/>
        </w:rPr>
        <w:t xml:space="preserve">Table </w:t>
      </w:r>
      <w:r w:rsidRPr="00955B3A">
        <w:rPr>
          <w:rFonts w:ascii="Times New Roman" w:eastAsia="等线" w:hAnsi="Times New Roman" w:cs="Times New Roman"/>
          <w:b/>
          <w:bCs/>
          <w:sz w:val="24"/>
          <w:szCs w:val="24"/>
        </w:rPr>
        <w:t>Ⅰ</w:t>
      </w:r>
      <w:r w:rsidR="00BD377B">
        <w:rPr>
          <w:rFonts w:ascii="Times New Roman" w:eastAsia="等线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eastAsia="等线" w:hAnsi="Times New Roman" w:cs="Times New Roman"/>
          <w:b/>
          <w:bCs/>
          <w:sz w:val="24"/>
          <w:szCs w:val="24"/>
        </w:rPr>
        <w:t>ETFS and PI parameters for FOPTD process</w:t>
      </w:r>
    </w:p>
    <w:p w14:paraId="55FFAD6F" w14:textId="73382B3C" w:rsidR="00830BE8" w:rsidRPr="00955B3A" w:rsidRDefault="00955B3A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ccording to table </w:t>
      </w:r>
      <w:r w:rsidRPr="00955B3A">
        <w:rPr>
          <w:rFonts w:ascii="Times New Roman" w:hAnsi="Times New Roman" w:cs="Times New Roman"/>
          <w:sz w:val="24"/>
          <w:szCs w:val="24"/>
        </w:rPr>
        <w:t>Ⅰ</w:t>
      </w:r>
      <w:r>
        <w:rPr>
          <w:rFonts w:ascii="Times New Roman" w:hAnsi="Times New Roman" w:cs="Times New Roman"/>
          <w:sz w:val="24"/>
          <w:szCs w:val="24"/>
        </w:rPr>
        <w:t>, we have</w:t>
      </w:r>
    </w:p>
    <w:p w14:paraId="45F8D1A8" w14:textId="77777777" w:rsidR="00E01C61" w:rsidRDefault="00847F50" w:rsidP="00E01C61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758FF7C3" w14:textId="4944399E" w:rsidR="00E01C61" w:rsidRDefault="00847F50" w:rsidP="00E01C61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8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2.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7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.747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7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7.870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2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2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.156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4.7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5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3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6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544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6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3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.334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1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618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4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.0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8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6s</m:t>
                        </m:r>
                      </m:sup>
                    </m:sSup>
                  </m:e>
                </m:mr>
              </m:m>
            </m:e>
          </m:d>
        </m:oMath>
      </m:oMathPara>
    </w:p>
    <w:p w14:paraId="7A3EEF13" w14:textId="7EB26FFD" w:rsidR="0098487A" w:rsidRPr="0014754A" w:rsidRDefault="0014754A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14754A"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14754A">
        <w:rPr>
          <w:rFonts w:ascii="Times New Roman" w:hAnsi="Times New Roman" w:cs="Times New Roman"/>
          <w:b/>
          <w:bCs/>
          <w:sz w:val="24"/>
          <w:szCs w:val="24"/>
        </w:rPr>
        <w:t>) Matlab Code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F2F30" w14:paraId="6188AE24" w14:textId="77777777" w:rsidTr="003F2F30">
        <w:tc>
          <w:tcPr>
            <w:tcW w:w="8296" w:type="dxa"/>
          </w:tcPr>
          <w:p w14:paraId="39ECC7C3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Define the transfer function matrix obtained by empirical modeling technique</w:t>
            </w:r>
          </w:p>
          <w:p w14:paraId="4BB85D74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98, [12.5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17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36, [15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27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14, [15.2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32);</w:t>
            </w:r>
          </w:p>
          <w:p w14:paraId="7AE60E44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43, [14.7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25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92, [13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16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11, [15.6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33);</w:t>
            </w:r>
          </w:p>
          <w:p w14:paraId="66BE52D1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12, [15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3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0.16, [15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34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1.02, [11.8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16)];</w:t>
            </w:r>
          </w:p>
          <w:p w14:paraId="2E7C0F8B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86D0562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rows, cols] = size(G);</w:t>
            </w:r>
          </w:p>
          <w:p w14:paraId="3974822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K = zeros(rows, cols);</w:t>
            </w:r>
          </w:p>
          <w:p w14:paraId="45B1EE2E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L = zeros(rows, cols);</w:t>
            </w:r>
          </w:p>
          <w:p w14:paraId="560B36A6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 = zeros(rows, cols);</w:t>
            </w:r>
          </w:p>
          <w:p w14:paraId="073C534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K_N = zeros(rows, cols);</w:t>
            </w:r>
          </w:p>
          <w:p w14:paraId="30537D85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0E033009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j = 1 : cols</w:t>
            </w:r>
          </w:p>
          <w:p w14:paraId="2B567F25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.num{1}(end);</w:t>
            </w:r>
          </w:p>
          <w:p w14:paraId="305878EC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14:paraId="4D23BE5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.den{1}(1);</w:t>
            </w:r>
          </w:p>
          <w:p w14:paraId="6F49E9D1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_N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(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+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;</w:t>
            </w:r>
          </w:p>
          <w:p w14:paraId="019BEB72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55A412E9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12764BB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 xml:space="preserve"> </w:t>
            </w:r>
          </w:p>
          <w:p w14:paraId="5F436CF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Calculate RGA</w:t>
            </w:r>
          </w:p>
          <w:p w14:paraId="38B8367E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Lambda = K .* (K^-1)';</w:t>
            </w:r>
          </w:p>
          <w:p w14:paraId="0E0F55CB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I = det(K) / (K(1, 1) * K(2, 2) * K(3, 3));</w:t>
            </w:r>
          </w:p>
          <w:p w14:paraId="7D5B144D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2A26B9B9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Calculate RNGA</w:t>
            </w:r>
          </w:p>
          <w:p w14:paraId="2AAFA97A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Lambda_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K_N .* (K_N^-1)';</w:t>
            </w:r>
          </w:p>
          <w:p w14:paraId="30057ACC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Gamma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Lambda_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./ Lambda;</w:t>
            </w:r>
          </w:p>
          <w:p w14:paraId="5D44B6E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3029B11B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Without Integrity Rules</w:t>
            </w:r>
          </w:p>
          <w:p w14:paraId="4A7C35F2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ETF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, Lambda, Gamma);</w:t>
            </w:r>
          </w:p>
          <w:p w14:paraId="1A2E564A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EB11265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With Integrity Rules</w:t>
            </w:r>
          </w:p>
          <w:p w14:paraId="60C786BB" w14:textId="1AE9E141" w:rsidR="003F2F30" w:rsidRP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[ETF_IR, PID_IR]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ft_PID_I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, Lambda, Gamma);</w:t>
            </w:r>
          </w:p>
        </w:tc>
      </w:tr>
      <w:tr w:rsidR="003F2F30" w14:paraId="7643BC19" w14:textId="77777777" w:rsidTr="003F2F30">
        <w:tc>
          <w:tcPr>
            <w:tcW w:w="8296" w:type="dxa"/>
          </w:tcPr>
          <w:p w14:paraId="5B64554C" w14:textId="40E80663" w:rsidR="003F2F30" w:rsidRP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ETFs without Integrity Rules</w:t>
            </w:r>
          </w:p>
          <w:p w14:paraId="49C7C22B" w14:textId="71FEEA02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lastRenderedPageBreak/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, Lambda, Gamma )</w:t>
            </w:r>
          </w:p>
          <w:p w14:paraId="0F70B8FC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[rows, cols] = size(G);</w:t>
            </w:r>
          </w:p>
          <w:p w14:paraId="7275491A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18825512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5B06594C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];</w:t>
            </w:r>
          </w:p>
          <w:p w14:paraId="1D9C9692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 = zeros(rows, cols);</w:t>
            </w:r>
          </w:p>
          <w:p w14:paraId="1B49305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L = zeros(rows, cols);</w:t>
            </w:r>
          </w:p>
          <w:p w14:paraId="61D03027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T = zeros(rows, cols);</w:t>
            </w:r>
          </w:p>
          <w:p w14:paraId="0AD42B01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088268E2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j = 1 : cols</w:t>
            </w:r>
          </w:p>
          <w:p w14:paraId="0DFE5D54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num{1}(end);</w:t>
            </w:r>
          </w:p>
          <w:p w14:paraId="724F0DF8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14:paraId="5DD7D49C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.den{1}(1);</w:t>
            </w:r>
          </w:p>
          <w:p w14:paraId="3C0445B4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[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*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);</w:t>
            </w:r>
          </w:p>
          <w:p w14:paraId="0AF2ECDA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24750E3C" w14:textId="77777777" w:rsidR="003F2F30" w:rsidRDefault="003F2F30" w:rsidP="003F2F30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538D7EBB" w14:textId="478EB8BC" w:rsidR="003F2F30" w:rsidRPr="000B05EB" w:rsidRDefault="003F2F30" w:rsidP="000B05E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</w:tc>
      </w:tr>
      <w:tr w:rsidR="003F2F30" w14:paraId="0EC331AC" w14:textId="77777777" w:rsidTr="003F2F30">
        <w:tc>
          <w:tcPr>
            <w:tcW w:w="8296" w:type="dxa"/>
          </w:tcPr>
          <w:p w14:paraId="76CA65B8" w14:textId="205ACE99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lastRenderedPageBreak/>
              <w:t>% ETFs and PID parameters without Integrity Rules</w:t>
            </w:r>
          </w:p>
          <w:p w14:paraId="4DAD453F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PID]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ft_PID_I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, Lambda, Gamma)</w:t>
            </w:r>
          </w:p>
          <w:p w14:paraId="0B46500A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Am = 3;</w:t>
            </w:r>
          </w:p>
          <w:p w14:paraId="2379546B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[rows, cols] = size(G);</w:t>
            </w:r>
          </w:p>
          <w:p w14:paraId="00A85CF9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5603769A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5DE9C9FC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];</w:t>
            </w:r>
          </w:p>
          <w:p w14:paraId="6CF6BE42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 = zeros(rows, cols);</w:t>
            </w:r>
          </w:p>
          <w:p w14:paraId="50EDD187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L = zeros(rows, cols);</w:t>
            </w:r>
          </w:p>
          <w:p w14:paraId="4E8C0315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T = zeros(rows, cols);</w:t>
            </w:r>
          </w:p>
          <w:p w14:paraId="6C5F0AB4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PID = cell(rows, cols);</w:t>
            </w:r>
          </w:p>
          <w:p w14:paraId="152A7F93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1A6CD856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j = 1 : cols</w:t>
            </w:r>
          </w:p>
          <w:p w14:paraId="5CB41BFB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num{1}(end);</w:t>
            </w:r>
          </w:p>
          <w:p w14:paraId="04A243A1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14:paraId="600929FD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.den{1}(1);</w:t>
            </w:r>
          </w:p>
          <w:p w14:paraId="5A9CB915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abs(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 &lt; 1</w:t>
            </w:r>
          </w:p>
          <w:p w14:paraId="4975433B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&gt; 1</w:t>
            </w:r>
          </w:p>
          <w:p w14:paraId="32A0F7CA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[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*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;</w:t>
            </w:r>
          </w:p>
          <w:p w14:paraId="644ED38D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PID{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} = [pi *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pi *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2 / Am /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];</w:t>
            </w:r>
          </w:p>
          <w:p w14:paraId="3F16B9E4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lse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&gt; 0 &amp;&amp;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&lt;= 1</w:t>
            </w:r>
          </w:p>
          <w:p w14:paraId="65E6285B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[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;</w:t>
            </w:r>
          </w:p>
          <w:p w14:paraId="49A724AB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                PID{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} = [pi *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pi * 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];</w:t>
            </w:r>
          </w:p>
          <w:p w14:paraId="2C368665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42CE951A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lse</w:t>
            </w:r>
          </w:p>
          <w:p w14:paraId="0A3ADA12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&gt; 1</w:t>
            </w:r>
          </w:p>
          <w:p w14:paraId="0ECC8CEE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sign(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 *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[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*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;</w:t>
            </w:r>
          </w:p>
          <w:p w14:paraId="58473644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PID{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} = [pi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pi / 2 / Am /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];</w:t>
            </w:r>
          </w:p>
          <w:p w14:paraId="3EF9A432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lse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&gt; 0 &amp;&amp; Gamm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&lt;= 1</w:t>
            </w:r>
          </w:p>
          <w:p w14:paraId="0A1CF5AC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sign(Lambda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 *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[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, 1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);</w:t>
            </w:r>
          </w:p>
          <w:p w14:paraId="1409835B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    PID{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} = [pi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, pi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j)];</w:t>
            </w:r>
          </w:p>
          <w:p w14:paraId="4C00F28E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5B6609C6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7491E91D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1CA8E4DD" w14:textId="77777777" w:rsidR="0015320B" w:rsidRDefault="0015320B" w:rsidP="0015320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7B588A6B" w14:textId="773A0390" w:rsidR="003F2F30" w:rsidRPr="0092657F" w:rsidRDefault="0015320B" w:rsidP="0092657F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</w:tc>
      </w:tr>
    </w:tbl>
    <w:p w14:paraId="1E7F2A62" w14:textId="17BF80F5" w:rsidR="0014754A" w:rsidRPr="00235481" w:rsidRDefault="004E3425" w:rsidP="002D5B22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235481"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2</w:t>
      </w:r>
      <w:r w:rsidRPr="0023548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D00032" w:rsidRPr="00235481">
        <w:rPr>
          <w:rFonts w:ascii="Times New Roman" w:hAnsi="Times New Roman" w:cs="Times New Roman"/>
          <w:b/>
          <w:bCs/>
          <w:sz w:val="28"/>
          <w:szCs w:val="28"/>
        </w:rPr>
        <w:t xml:space="preserve"> Design Decentralized Control using ETF</w:t>
      </w:r>
    </w:p>
    <w:p w14:paraId="28C2E250" w14:textId="5067F2D9" w:rsidR="00FA58BA" w:rsidRDefault="00FA58BA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) Design Decentralized PID controller</w:t>
      </w:r>
    </w:p>
    <w:p w14:paraId="6A6071E4" w14:textId="61933779" w:rsidR="00907EA3" w:rsidRPr="007022A1" w:rsidRDefault="007022A1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FOPTD loop transfer functions and for different combination of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odes, the ET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i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as the form</w:t>
      </w:r>
    </w:p>
    <w:p w14:paraId="013470E3" w14:textId="0E71A57E" w:rsidR="00955B3A" w:rsidRPr="00841895" w:rsidRDefault="00847F50" w:rsidP="00955B3A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+1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         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&lt;1,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≤1 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+1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&lt;1,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&gt;1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+1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                   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≥1,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≤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+1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,           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≥1,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&gt;1</m:t>
                  </m:r>
                </m:e>
              </m:eqArr>
            </m:e>
          </m:d>
        </m:oMath>
      </m:oMathPara>
    </w:p>
    <w:p w14:paraId="2DFCA757" w14:textId="308931F2" w:rsidR="00841895" w:rsidRDefault="00841895" w:rsidP="00841895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o, </w:t>
      </w:r>
      <w:r w:rsidR="00F40C87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ETFs are</w:t>
      </w:r>
    </w:p>
    <w:p w14:paraId="4DAF7620" w14:textId="4FB1EF1A" w:rsidR="00841895" w:rsidRDefault="00847F50" w:rsidP="00955B3A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0.98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2.5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7s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0.9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3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6s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-1.0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1.8 s + 1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6s</m:t>
              </m:r>
            </m:sup>
          </m:sSup>
        </m:oMath>
      </m:oMathPara>
    </w:p>
    <w:p w14:paraId="32C39EFA" w14:textId="487048C1" w:rsidR="00E01C61" w:rsidRDefault="000F1336" w:rsidP="002D5B22">
      <w:pPr>
        <w:spacing w:line="500" w:lineRule="exact"/>
        <w:rPr>
          <w:rFonts w:ascii="Times New Roman" w:eastAsia="等线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 ETFs together with PID controller parameters based on gain and phase margin method for FOPTD loop transfer functions are shown in Table</w:t>
      </w:r>
      <w:r w:rsidRPr="000F1336">
        <w:rPr>
          <w:rFonts w:ascii="Times New Roman" w:hAnsi="Times New Roman" w:cs="Times New Roman"/>
          <w:sz w:val="24"/>
          <w:szCs w:val="24"/>
        </w:rPr>
        <w:t xml:space="preserve"> </w:t>
      </w:r>
      <w:r w:rsidRPr="000F1336">
        <w:rPr>
          <w:rFonts w:ascii="Times New Roman" w:eastAsia="等线" w:hAnsi="Times New Roman" w:cs="Times New Roman"/>
          <w:sz w:val="24"/>
          <w:szCs w:val="24"/>
        </w:rPr>
        <w:t>Ⅱ</w:t>
      </w:r>
      <w:r>
        <w:rPr>
          <w:rFonts w:ascii="Times New Roman" w:eastAsia="等线" w:hAnsi="Times New Roman" w:cs="Times New Roman"/>
          <w:sz w:val="24"/>
          <w:szCs w:val="24"/>
        </w:rPr>
        <w:t>.</w:t>
      </w:r>
    </w:p>
    <w:p w14:paraId="7EF7A2F8" w14:textId="62324CD1" w:rsidR="000F1336" w:rsidRDefault="000F1336" w:rsidP="002D5B22">
      <w:pPr>
        <w:spacing w:line="500" w:lineRule="exact"/>
        <w:rPr>
          <w:rFonts w:ascii="Times New Roman" w:eastAsia="等线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等线" w:hAnsi="Times New Roman" w:cs="Times New Roman" w:hint="eastAsia"/>
          <w:sz w:val="24"/>
          <w:szCs w:val="24"/>
        </w:rPr>
        <w:t>A</w:t>
      </w:r>
      <w:r>
        <w:rPr>
          <w:rFonts w:ascii="Times New Roman" w:eastAsia="等线" w:hAnsi="Times New Roman" w:cs="Times New Roman"/>
          <w:sz w:val="24"/>
          <w:szCs w:val="24"/>
        </w:rPr>
        <w:t xml:space="preserve">ccording to </w:t>
      </w:r>
      <w:r>
        <w:rPr>
          <w:rFonts w:ascii="Times New Roman" w:hAnsi="Times New Roman" w:cs="Times New Roman"/>
          <w:sz w:val="24"/>
          <w:szCs w:val="24"/>
        </w:rPr>
        <w:t>Table</w:t>
      </w:r>
      <w:r w:rsidRPr="000F1336">
        <w:rPr>
          <w:rFonts w:ascii="Times New Roman" w:hAnsi="Times New Roman" w:cs="Times New Roman"/>
          <w:sz w:val="24"/>
          <w:szCs w:val="24"/>
        </w:rPr>
        <w:t xml:space="preserve"> </w:t>
      </w:r>
      <w:r w:rsidRPr="000F1336">
        <w:rPr>
          <w:rFonts w:ascii="Times New Roman" w:eastAsia="等线" w:hAnsi="Times New Roman" w:cs="Times New Roman"/>
          <w:sz w:val="24"/>
          <w:szCs w:val="24"/>
        </w:rPr>
        <w:t>Ⅱ</w:t>
      </w:r>
      <w:r>
        <w:rPr>
          <w:rFonts w:ascii="Times New Roman" w:eastAsia="等线" w:hAnsi="Times New Roman" w:cs="Times New Roman"/>
          <w:sz w:val="24"/>
          <w:szCs w:val="24"/>
        </w:rPr>
        <w:t xml:space="preserve">, with </w:t>
      </w:r>
      <m:oMath>
        <m:sSub>
          <m:sSubPr>
            <m:ctrlPr>
              <w:rPr>
                <w:rFonts w:ascii="Cambria Math" w:eastAsia="等线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等线" w:hAnsi="Cambria Math" w:cs="Times New Roman"/>
                <w:sz w:val="24"/>
                <w:szCs w:val="24"/>
              </w:rPr>
              <m:t>m</m:t>
            </m:r>
          </m:sub>
        </m:sSub>
        <m:r>
          <w:rPr>
            <w:rFonts w:ascii="Cambria Math" w:eastAsia="等线" w:hAnsi="Cambria Math" w:cs="Times New Roman"/>
            <w:sz w:val="24"/>
            <w:szCs w:val="24"/>
          </w:rPr>
          <m:t>=3</m:t>
        </m:r>
      </m:oMath>
      <w:r>
        <w:rPr>
          <w:rFonts w:ascii="Times New Roman" w:eastAsia="等线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等线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bCs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den>
        </m:f>
      </m:oMath>
      <w:r>
        <w:rPr>
          <w:rFonts w:ascii="Times New Roman" w:eastAsia="等线" w:hAnsi="Times New Roman" w:cs="Times New Roman" w:hint="eastAsia"/>
          <w:bCs/>
          <w:color w:val="000000"/>
          <w:sz w:val="24"/>
          <w:szCs w:val="24"/>
        </w:rPr>
        <w:t>,</w:t>
      </w:r>
      <w:r>
        <w:rPr>
          <w:rFonts w:ascii="Times New Roman" w:eastAsia="等线" w:hAnsi="Times New Roman" w:cs="Times New Roman"/>
          <w:bCs/>
          <w:color w:val="000000"/>
          <w:sz w:val="24"/>
          <w:szCs w:val="24"/>
        </w:rPr>
        <w:t xml:space="preserve"> the decentralized PID controller </w:t>
      </w:r>
      <w:r>
        <w:rPr>
          <w:rFonts w:ascii="Times New Roman" w:eastAsia="等线" w:hAnsi="Times New Roman" w:cs="Times New Roman"/>
          <w:bCs/>
          <w:color w:val="000000"/>
          <w:sz w:val="24"/>
          <w:szCs w:val="24"/>
        </w:rPr>
        <w:lastRenderedPageBreak/>
        <w:t>is</w:t>
      </w:r>
    </w:p>
    <w:p w14:paraId="3CE7AB80" w14:textId="708BF035" w:rsidR="00841895" w:rsidRPr="00C32BD3" w:rsidRDefault="00847F50" w:rsidP="00841895">
      <w:pPr>
        <w:pStyle w:val="a8"/>
        <w:ind w:left="420" w:firstLineChars="0" w:firstLine="0"/>
        <w:rPr>
          <w:rFonts w:ascii="Times New Roman" w:hAnsi="Times New Roman" w:cs="Times New Roman"/>
          <w:bCs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c_decentralized 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</m:oMath>
      </m:oMathPara>
    </w:p>
    <w:p w14:paraId="3EB9E24A" w14:textId="530BCD0E" w:rsidR="000F1336" w:rsidRPr="00F240C2" w:rsidRDefault="00847F50" w:rsidP="00BC427D">
      <w:pPr>
        <w:rPr>
          <w:rFonts w:ascii="Times New Roman" w:eastAsia="等线" w:hAnsi="Times New Roman" w:cs="Times New Roman"/>
          <w:bCs/>
          <w:color w:val="000000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等线" w:hAnsi="Cambria Math" w:cs="Times New Roman"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等线" w:hAnsi="Cambria Math" w:cs="Times New Roman"/>
                      <w:bCs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-0.3929-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bCs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0.0314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-0.4624-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bCs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0.0356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-0.3786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bCs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0.032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</m:e>
                </m:mr>
              </m:m>
            </m:e>
          </m:d>
        </m:oMath>
      </m:oMathPara>
    </w:p>
    <w:p w14:paraId="06C6748C" w14:textId="490E5404" w:rsidR="00F240C2" w:rsidRPr="00BD377B" w:rsidRDefault="00847F50" w:rsidP="006F497A">
      <w:pPr>
        <w:pStyle w:val="a8"/>
        <w:ind w:left="420" w:firstLineChars="0" w:firstLine="0"/>
        <w:rPr>
          <w:rFonts w:ascii="Times New Roman" w:hAnsi="Times New Roman" w:cs="Times New Roman"/>
          <w:bCs/>
          <w:color w:val="000000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bCs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color w:val="000000"/>
              <w:sz w:val="24"/>
              <w:szCs w:val="24"/>
            </w:rPr>
            <m:t>G</m:t>
          </m:r>
          <m:d>
            <m:dPr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s</m:t>
              </m:r>
            </m:e>
          </m:d>
          <m:sSub>
            <m:sSubPr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c_decentralized 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s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Cs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bCs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6CDD03AE" w14:textId="1D57B319" w:rsidR="00BD377B" w:rsidRPr="009442E6" w:rsidRDefault="009442E6" w:rsidP="009442E6">
      <w:pPr>
        <w:spacing w:line="500" w:lineRule="exac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D174EB7" wp14:editId="3AC7698E">
            <wp:simplePos x="0" y="0"/>
            <wp:positionH relativeFrom="column">
              <wp:posOffset>133350</wp:posOffset>
            </wp:positionH>
            <wp:positionV relativeFrom="paragraph">
              <wp:posOffset>365760</wp:posOffset>
            </wp:positionV>
            <wp:extent cx="5274310" cy="2683510"/>
            <wp:effectExtent l="0" t="0" r="2540" b="2540"/>
            <wp:wrapTopAndBottom/>
            <wp:docPr id="2" name="图片 2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表格&#10;&#10;描述已自动生成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5B3A">
        <w:rPr>
          <w:rFonts w:ascii="Times New Roman" w:hAnsi="Times New Roman" w:cs="Times New Roman"/>
          <w:b/>
          <w:bCs/>
          <w:sz w:val="24"/>
          <w:szCs w:val="24"/>
        </w:rPr>
        <w:t>Table</w:t>
      </w:r>
      <w:r w:rsidRPr="009442E6">
        <w:rPr>
          <w:rFonts w:ascii="Times New Roman" w:hAnsi="Times New Roman" w:cs="Times New Roman"/>
          <w:b/>
          <w:bCs/>
          <w:sz w:val="24"/>
          <w:szCs w:val="24"/>
        </w:rPr>
        <w:t xml:space="preserve"> Ⅱ  </w:t>
      </w:r>
      <w:r>
        <w:rPr>
          <w:rFonts w:ascii="Times New Roman" w:eastAsia="等线" w:hAnsi="Times New Roman" w:cs="Times New Roman"/>
          <w:b/>
          <w:bCs/>
          <w:sz w:val="24"/>
          <w:szCs w:val="24"/>
        </w:rPr>
        <w:t xml:space="preserve">ETFS and PI </w:t>
      </w:r>
      <w:r w:rsidR="00CE6686">
        <w:rPr>
          <w:rFonts w:ascii="Times New Roman" w:eastAsia="等线" w:hAnsi="Times New Roman" w:cs="Times New Roman" w:hint="eastAsia"/>
          <w:b/>
          <w:bCs/>
          <w:sz w:val="24"/>
          <w:szCs w:val="24"/>
        </w:rPr>
        <w:t>controllers</w:t>
      </w:r>
      <w:r w:rsidR="00CE6686">
        <w:rPr>
          <w:rFonts w:ascii="Times New Roman" w:eastAsia="等线" w:hAnsi="Times New Roman" w:cs="Times New Roman"/>
          <w:b/>
          <w:bCs/>
          <w:sz w:val="24"/>
          <w:szCs w:val="24"/>
        </w:rPr>
        <w:t xml:space="preserve"> for gain and phase</w:t>
      </w:r>
      <w:r w:rsidR="00D76B2F">
        <w:rPr>
          <w:rFonts w:ascii="Times New Roman" w:eastAsia="等线" w:hAnsi="Times New Roman" w:cs="Times New Roman"/>
          <w:b/>
          <w:bCs/>
          <w:sz w:val="24"/>
          <w:szCs w:val="24"/>
        </w:rPr>
        <w:t xml:space="preserve"> margin</w:t>
      </w:r>
      <w:r w:rsidR="00CE6686">
        <w:rPr>
          <w:rFonts w:ascii="Times New Roman" w:eastAsia="等线" w:hAnsi="Times New Roman" w:cs="Times New Roman"/>
          <w:b/>
          <w:bCs/>
          <w:sz w:val="24"/>
          <w:szCs w:val="24"/>
        </w:rPr>
        <w:t xml:space="preserve"> method</w:t>
      </w:r>
    </w:p>
    <w:p w14:paraId="7D6CF56D" w14:textId="3ED095C4" w:rsidR="00BD377B" w:rsidRPr="006F497A" w:rsidRDefault="00BD377B" w:rsidP="006F497A">
      <w:pPr>
        <w:pStyle w:val="a8"/>
        <w:ind w:left="420" w:firstLineChars="0" w:firstLine="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1AC88710" w14:textId="65BFD0BD" w:rsidR="000F1336" w:rsidRPr="000C3886" w:rsidRDefault="00CE472C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94427F" wp14:editId="681E119A">
            <wp:simplePos x="0" y="0"/>
            <wp:positionH relativeFrom="column">
              <wp:posOffset>133762</wp:posOffset>
            </wp:positionH>
            <wp:positionV relativeFrom="paragraph">
              <wp:posOffset>452120</wp:posOffset>
            </wp:positionV>
            <wp:extent cx="4495238" cy="2723809"/>
            <wp:effectExtent l="0" t="0" r="635" b="635"/>
            <wp:wrapTopAndBottom/>
            <wp:docPr id="7" name="图片 7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表, 折线图&#10;&#10;描述已自动生成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5238" cy="27238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3886" w:rsidRPr="000C3886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0C3886" w:rsidRPr="000C3886">
        <w:rPr>
          <w:rFonts w:ascii="Times New Roman" w:hAnsi="Times New Roman" w:cs="Times New Roman"/>
          <w:b/>
          <w:bCs/>
          <w:sz w:val="24"/>
          <w:szCs w:val="24"/>
        </w:rPr>
        <w:t>) Simulation</w:t>
      </w:r>
    </w:p>
    <w:p w14:paraId="11EAB8C6" w14:textId="3402036B" w:rsidR="00836531" w:rsidRDefault="002E5261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4C49DC43" wp14:editId="6464013E">
            <wp:simplePos x="0" y="0"/>
            <wp:positionH relativeFrom="column">
              <wp:posOffset>0</wp:posOffset>
            </wp:positionH>
            <wp:positionV relativeFrom="paragraph">
              <wp:posOffset>352425</wp:posOffset>
            </wp:positionV>
            <wp:extent cx="5274310" cy="3496310"/>
            <wp:effectExtent l="0" t="0" r="2540" b="8890"/>
            <wp:wrapTopAndBottom/>
            <wp:docPr id="6" name="图片 6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示, 示意图&#10;&#10;描述已自动生成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96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72DE01" w14:textId="6B9095E4" w:rsidR="002E5261" w:rsidRDefault="002E5261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74FAF6D5" w14:textId="0F70505A" w:rsidR="00CC0FCA" w:rsidRPr="00CC0FCA" w:rsidRDefault="00CC0FCA" w:rsidP="00CC0FCA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CC0FCA">
        <w:rPr>
          <w:rFonts w:ascii="Times New Roman" w:hAnsi="Times New Roman" w:cs="Times New Roman"/>
          <w:sz w:val="24"/>
          <w:szCs w:val="24"/>
        </w:rPr>
        <w:t xml:space="preserve">As shown in the figure above, all three outputs converge to 1 responding to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C0FCA">
        <w:rPr>
          <w:rFonts w:ascii="Times New Roman" w:hAnsi="Times New Roman" w:cs="Times New Roman"/>
          <w:sz w:val="24"/>
          <w:szCs w:val="24"/>
        </w:rPr>
        <w:t>unit step inputs. Therefore, all three PID controllers are designed properly and successfully control the three outputs.</w:t>
      </w:r>
    </w:p>
    <w:p w14:paraId="24D33B06" w14:textId="62B40914" w:rsidR="002E5261" w:rsidRPr="00F1133D" w:rsidRDefault="00CC0FCA" w:rsidP="002D5B22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F1133D">
        <w:rPr>
          <w:rFonts w:ascii="Times New Roman" w:hAnsi="Times New Roman" w:cs="Times New Roman" w:hint="eastAsia"/>
          <w:b/>
          <w:bCs/>
          <w:sz w:val="28"/>
          <w:szCs w:val="28"/>
        </w:rPr>
        <w:t>3</w:t>
      </w:r>
      <w:r w:rsidRPr="00F1133D">
        <w:rPr>
          <w:rFonts w:ascii="Times New Roman" w:hAnsi="Times New Roman" w:cs="Times New Roman"/>
          <w:b/>
          <w:bCs/>
          <w:sz w:val="28"/>
          <w:szCs w:val="28"/>
        </w:rPr>
        <w:t>. Design Sparse Control using ETF</w:t>
      </w:r>
    </w:p>
    <w:p w14:paraId="2FCD2FCA" w14:textId="1317EF41" w:rsidR="00CC0FCA" w:rsidRPr="003C058F" w:rsidRDefault="003C058F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3C058F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3C058F">
        <w:rPr>
          <w:rFonts w:ascii="Times New Roman" w:hAnsi="Times New Roman" w:cs="Times New Roman"/>
          <w:b/>
          <w:bCs/>
          <w:sz w:val="24"/>
          <w:szCs w:val="24"/>
        </w:rPr>
        <w:t>) Design the structure of Sparse Control</w:t>
      </w:r>
    </w:p>
    <w:p w14:paraId="184251E1" w14:textId="0886340C" w:rsidR="003C058F" w:rsidRDefault="00D956D1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ased on the Interaction Index method, the index matrix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 xml:space="preserve"> is calculated as</w:t>
      </w:r>
    </w:p>
    <w:p w14:paraId="013316C9" w14:textId="488C78BE" w:rsidR="00D956D1" w:rsidRPr="00C32BD3" w:rsidRDefault="00847F50" w:rsidP="00D956D1">
      <w:pPr>
        <w:ind w:firstLine="120"/>
        <w:rPr>
          <w:bCs/>
          <w:i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color w:val="000000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χ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ij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N,i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N,ii</m:t>
                      </m:r>
                    </m:sub>
                  </m:sSub>
                </m:den>
              </m:f>
            </m:e>
          </m:d>
        </m:oMath>
      </m:oMathPara>
    </w:p>
    <w:p w14:paraId="1F876F14" w14:textId="271BFA7A" w:rsidR="00523E33" w:rsidRPr="00C32BD3" w:rsidRDefault="00523E33" w:rsidP="00523E33">
      <w:pPr>
        <w:ind w:firstLine="120"/>
        <w:rPr>
          <w:bCs/>
          <w:i/>
          <w:color w:val="000000"/>
          <w:sz w:val="24"/>
          <w:szCs w:val="24"/>
        </w:rPr>
      </w:pPr>
      <m:oMathPara>
        <m:oMath>
          <m:r>
            <w:rPr>
              <w:rFonts w:ascii="Cambria Math" w:hAnsi="Cambria Math"/>
              <w:color w:val="000000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color w:val="000000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.0873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.003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.0859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.005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.0055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.0040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108F24CA" w14:textId="046567F9" w:rsidR="00D956D1" w:rsidRDefault="001A2459" w:rsidP="002D5B2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ith criterion </w:t>
      </w:r>
      <m:oMath>
        <m:r>
          <w:rPr>
            <w:rFonts w:ascii="Cambria Math" w:hAnsi="Cambria Math" w:cs="Times New Roman"/>
            <w:sz w:val="24"/>
            <w:szCs w:val="24"/>
          </w:rPr>
          <m:t>ε=0.05</m:t>
        </m:r>
      </m:oMath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 sparse control </w:t>
      </w:r>
      <w:r w:rsidR="00C919EB">
        <w:rPr>
          <w:rFonts w:ascii="Times New Roman" w:hAnsi="Times New Roman" w:cs="Times New Roman"/>
          <w:sz w:val="24"/>
          <w:szCs w:val="24"/>
        </w:rPr>
        <w:t>should 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44640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following structure</w:t>
      </w:r>
    </w:p>
    <w:p w14:paraId="3BDCA850" w14:textId="5F5A488F" w:rsidR="00D61462" w:rsidRPr="00C32BD3" w:rsidRDefault="00847F50" w:rsidP="00D61462">
      <w:pPr>
        <w:spacing w:after="1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_sparse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,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,1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,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,2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,33</m:t>
                        </m:r>
                      </m:sub>
                    </m:sSub>
                  </m:e>
                </m:mr>
              </m:m>
            </m:e>
          </m:d>
        </m:oMath>
      </m:oMathPara>
    </w:p>
    <w:p w14:paraId="59720C07" w14:textId="4954A15C" w:rsidR="001A2459" w:rsidRPr="00FB01DE" w:rsidRDefault="00CB7A95" w:rsidP="002D5B22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FB01DE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FB01DE">
        <w:rPr>
          <w:rFonts w:ascii="Times New Roman" w:hAnsi="Times New Roman" w:cs="Times New Roman"/>
          <w:b/>
          <w:bCs/>
          <w:sz w:val="24"/>
          <w:szCs w:val="24"/>
        </w:rPr>
        <w:t>) Design PID controller based on Gain and Phase Margin method</w:t>
      </w:r>
    </w:p>
    <w:p w14:paraId="19809CC9" w14:textId="561D0F2F" w:rsidR="00D956D1" w:rsidRDefault="00A9389D" w:rsidP="00A9389D">
      <w:pPr>
        <w:spacing w:line="500" w:lineRule="exact"/>
        <w:rPr>
          <w:rFonts w:ascii="Times New Roman" w:eastAsia="等线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等线" w:hAnsi="Times New Roman" w:cs="Times New Roman" w:hint="eastAsia"/>
          <w:sz w:val="24"/>
          <w:szCs w:val="24"/>
        </w:rPr>
        <w:lastRenderedPageBreak/>
        <w:t>A</w:t>
      </w:r>
      <w:r>
        <w:rPr>
          <w:rFonts w:ascii="Times New Roman" w:eastAsia="等线" w:hAnsi="Times New Roman" w:cs="Times New Roman"/>
          <w:sz w:val="24"/>
          <w:szCs w:val="24"/>
        </w:rPr>
        <w:t xml:space="preserve">ccording to </w:t>
      </w:r>
      <w:r>
        <w:rPr>
          <w:rFonts w:ascii="Times New Roman" w:hAnsi="Times New Roman" w:cs="Times New Roman"/>
          <w:sz w:val="24"/>
          <w:szCs w:val="24"/>
        </w:rPr>
        <w:t>Table</w:t>
      </w:r>
      <w:r w:rsidRPr="000F1336">
        <w:rPr>
          <w:rFonts w:ascii="Times New Roman" w:hAnsi="Times New Roman" w:cs="Times New Roman"/>
          <w:sz w:val="24"/>
          <w:szCs w:val="24"/>
        </w:rPr>
        <w:t xml:space="preserve"> </w:t>
      </w:r>
      <w:r w:rsidRPr="000F1336">
        <w:rPr>
          <w:rFonts w:ascii="Times New Roman" w:eastAsia="等线" w:hAnsi="Times New Roman" w:cs="Times New Roman"/>
          <w:sz w:val="24"/>
          <w:szCs w:val="24"/>
        </w:rPr>
        <w:t>Ⅱ</w:t>
      </w:r>
      <w:r>
        <w:rPr>
          <w:rFonts w:ascii="Times New Roman" w:eastAsia="等线" w:hAnsi="Times New Roman" w:cs="Times New Roman"/>
          <w:sz w:val="24"/>
          <w:szCs w:val="24"/>
        </w:rPr>
        <w:t xml:space="preserve">, with </w:t>
      </w:r>
      <m:oMath>
        <m:sSub>
          <m:sSubPr>
            <m:ctrlPr>
              <w:rPr>
                <w:rFonts w:ascii="Cambria Math" w:eastAsia="等线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等线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等线" w:hAnsi="Cambria Math" w:cs="Times New Roman"/>
                <w:sz w:val="24"/>
                <w:szCs w:val="24"/>
              </w:rPr>
              <m:t>m</m:t>
            </m:r>
          </m:sub>
        </m:sSub>
        <m:r>
          <w:rPr>
            <w:rFonts w:ascii="Cambria Math" w:eastAsia="等线" w:hAnsi="Cambria Math" w:cs="Times New Roman"/>
            <w:sz w:val="24"/>
            <w:szCs w:val="24"/>
          </w:rPr>
          <m:t>=3</m:t>
        </m:r>
      </m:oMath>
      <w:r>
        <w:rPr>
          <w:rFonts w:ascii="Times New Roman" w:eastAsia="等线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等线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color w:val="000000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bCs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den>
        </m:f>
      </m:oMath>
      <w:r>
        <w:rPr>
          <w:rFonts w:ascii="Times New Roman" w:eastAsia="等线" w:hAnsi="Times New Roman" w:cs="Times New Roman" w:hint="eastAsia"/>
          <w:bCs/>
          <w:color w:val="000000"/>
          <w:sz w:val="24"/>
          <w:szCs w:val="24"/>
        </w:rPr>
        <w:t>,</w:t>
      </w:r>
      <w:r>
        <w:rPr>
          <w:rFonts w:ascii="Times New Roman" w:eastAsia="等线" w:hAnsi="Times New Roman" w:cs="Times New Roman"/>
          <w:bCs/>
          <w:color w:val="000000"/>
          <w:sz w:val="24"/>
          <w:szCs w:val="24"/>
        </w:rPr>
        <w:t xml:space="preserve"> the sparse PID controller</w:t>
      </w:r>
      <w:r w:rsidR="007D0AF4">
        <w:rPr>
          <w:rFonts w:ascii="Times New Roman" w:eastAsia="等线" w:hAnsi="Times New Roman" w:cs="Times New Roman"/>
          <w:bCs/>
          <w:color w:val="000000"/>
          <w:sz w:val="24"/>
          <w:szCs w:val="24"/>
        </w:rPr>
        <w:t xml:space="preserve"> is</w:t>
      </w:r>
    </w:p>
    <w:p w14:paraId="15C0141C" w14:textId="77777777" w:rsidR="007612E8" w:rsidRPr="00C32BD3" w:rsidRDefault="00847F50" w:rsidP="007612E8">
      <w:pPr>
        <w:spacing w:after="120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_sparse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17FA066A" w14:textId="40EA6094" w:rsidR="007612E8" w:rsidRPr="00F240C2" w:rsidRDefault="00847F50" w:rsidP="007612E8">
      <w:pPr>
        <w:rPr>
          <w:rFonts w:ascii="Times New Roman" w:eastAsia="等线" w:hAnsi="Times New Roman" w:cs="Times New Roman"/>
          <w:bCs/>
          <w:color w:val="000000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等线" w:hAnsi="Cambria Math" w:cs="Times New Roman"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等线" w:hAnsi="Cambria Math" w:cs="Times New Roman"/>
                      <w:bCs/>
                      <w:i/>
                      <w:color w:val="000000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-0.3929-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bCs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0.0314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.1665+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0.011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.1428+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0.0097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-0.4624-</m:t>
                    </m:r>
                    <m:f>
                      <m:fPr>
                        <m:ctrlPr>
                          <w:rPr>
                            <w:rFonts w:ascii="Cambria Math" w:eastAsia="等线" w:hAnsi="Cambria Math" w:cs="Times New Roman"/>
                            <w:bCs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0.0356</m:t>
                        </m:r>
                      </m:num>
                      <m:den>
                        <m:r>
                          <w:rPr>
                            <w:rFonts w:ascii="Cambria Math" w:eastAsia="等线" w:hAnsi="Cambria Math" w:cs="Times New Roman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等线" w:hAnsi="Cambria Math" w:cs="Times New Roman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color w:val="000000"/>
                        <w:sz w:val="24"/>
                        <w:szCs w:val="24"/>
                      </w:rPr>
                      <m:t>-0.3786-</m:t>
                    </m:r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bCs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0.0321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color w:val="000000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</m:e>
                </m:mr>
              </m:m>
            </m:e>
          </m:d>
        </m:oMath>
      </m:oMathPara>
    </w:p>
    <w:p w14:paraId="4D282D37" w14:textId="3015D940" w:rsidR="007D0AF4" w:rsidRPr="003E26EF" w:rsidRDefault="003E26EF" w:rsidP="00A9389D">
      <w:pPr>
        <w:spacing w:line="500" w:lineRule="exact"/>
        <w:rPr>
          <w:rFonts w:ascii="Times New Roman" w:eastAsia="等线" w:hAnsi="Times New Roman" w:cs="Times New Roman"/>
          <w:b/>
          <w:color w:val="000000"/>
          <w:sz w:val="24"/>
          <w:szCs w:val="24"/>
        </w:rPr>
      </w:pPr>
      <w:r w:rsidRPr="003E26EF">
        <w:rPr>
          <w:rFonts w:ascii="Times New Roman" w:eastAsia="等线" w:hAnsi="Times New Roman" w:cs="Times New Roman" w:hint="eastAsia"/>
          <w:b/>
          <w:color w:val="000000"/>
          <w:sz w:val="24"/>
          <w:szCs w:val="24"/>
        </w:rPr>
        <w:t>3</w:t>
      </w:r>
      <w:r w:rsidRPr="003E26EF">
        <w:rPr>
          <w:rFonts w:ascii="Times New Roman" w:eastAsia="等线" w:hAnsi="Times New Roman" w:cs="Times New Roman"/>
          <w:b/>
          <w:color w:val="000000"/>
          <w:sz w:val="24"/>
          <w:szCs w:val="24"/>
        </w:rPr>
        <w:t>) Simulation</w:t>
      </w:r>
    </w:p>
    <w:p w14:paraId="66D8595E" w14:textId="746B5DCA" w:rsidR="007D0AF4" w:rsidRDefault="0075013E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1BDC050" wp14:editId="7495A7AB">
            <wp:simplePos x="0" y="0"/>
            <wp:positionH relativeFrom="column">
              <wp:posOffset>0</wp:posOffset>
            </wp:positionH>
            <wp:positionV relativeFrom="paragraph">
              <wp:posOffset>349885</wp:posOffset>
            </wp:positionV>
            <wp:extent cx="5274310" cy="3265170"/>
            <wp:effectExtent l="0" t="0" r="2540" b="0"/>
            <wp:wrapTopAndBottom/>
            <wp:docPr id="3" name="图片 3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示, 示意图&#10;&#10;描述已自动生成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5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ECB0186" w14:textId="29BFA2DB" w:rsidR="00F25FC4" w:rsidRDefault="00752874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E671153" wp14:editId="14A26450">
            <wp:simplePos x="0" y="0"/>
            <wp:positionH relativeFrom="column">
              <wp:posOffset>0</wp:posOffset>
            </wp:positionH>
            <wp:positionV relativeFrom="paragraph">
              <wp:posOffset>3661410</wp:posOffset>
            </wp:positionV>
            <wp:extent cx="5274310" cy="2284730"/>
            <wp:effectExtent l="0" t="0" r="2540" b="1270"/>
            <wp:wrapTopAndBottom/>
            <wp:docPr id="4" name="图片 4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表, 折线图&#10;&#10;描述已自动生成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4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F34ED3" w14:textId="3298C4B8" w:rsidR="00F25FC4" w:rsidRDefault="00F25FC4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37ACDDCF" w14:textId="39615162" w:rsidR="0075013E" w:rsidRPr="00752874" w:rsidRDefault="00752874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CC0FCA">
        <w:rPr>
          <w:rFonts w:ascii="Times New Roman" w:hAnsi="Times New Roman" w:cs="Times New Roman"/>
          <w:sz w:val="24"/>
          <w:szCs w:val="24"/>
        </w:rPr>
        <w:lastRenderedPageBreak/>
        <w:t xml:space="preserve">As shown in the figure above, all three outputs converge to 1 responding to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C0FCA">
        <w:rPr>
          <w:rFonts w:ascii="Times New Roman" w:hAnsi="Times New Roman" w:cs="Times New Roman"/>
          <w:sz w:val="24"/>
          <w:szCs w:val="24"/>
        </w:rPr>
        <w:t xml:space="preserve">unit step inputs. Therefore, all </w:t>
      </w:r>
      <w:r w:rsidR="006E2686">
        <w:rPr>
          <w:rFonts w:ascii="Times New Roman" w:hAnsi="Times New Roman" w:cs="Times New Roman" w:hint="eastAsia"/>
          <w:sz w:val="24"/>
          <w:szCs w:val="24"/>
        </w:rPr>
        <w:t>five</w:t>
      </w:r>
      <w:r w:rsidR="006E2686">
        <w:rPr>
          <w:rFonts w:ascii="Times New Roman" w:hAnsi="Times New Roman" w:cs="Times New Roman"/>
          <w:sz w:val="24"/>
          <w:szCs w:val="24"/>
        </w:rPr>
        <w:t xml:space="preserve"> </w:t>
      </w:r>
      <w:r w:rsidRPr="00CC0FCA">
        <w:rPr>
          <w:rFonts w:ascii="Times New Roman" w:hAnsi="Times New Roman" w:cs="Times New Roman"/>
          <w:sz w:val="24"/>
          <w:szCs w:val="24"/>
        </w:rPr>
        <w:t>PID controllers are designed properly and successfully control the three outputs.</w:t>
      </w:r>
    </w:p>
    <w:p w14:paraId="37BC30FD" w14:textId="7789E745" w:rsidR="0075013E" w:rsidRPr="00AF73FD" w:rsidRDefault="00036163" w:rsidP="00A9389D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AF73FD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="00FF3DF5" w:rsidRPr="00AF73F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07A5" w:rsidRPr="00AF73FD">
        <w:rPr>
          <w:rFonts w:ascii="Times New Roman" w:hAnsi="Times New Roman" w:cs="Times New Roman"/>
          <w:b/>
          <w:bCs/>
          <w:sz w:val="28"/>
          <w:szCs w:val="28"/>
        </w:rPr>
        <w:t>Design Decoupling Control using ETF</w:t>
      </w:r>
      <w:r w:rsidR="003021EB">
        <w:rPr>
          <w:rFonts w:ascii="Times New Roman" w:hAnsi="Times New Roman" w:cs="Times New Roman"/>
          <w:b/>
          <w:bCs/>
          <w:sz w:val="28"/>
          <w:szCs w:val="28"/>
        </w:rPr>
        <w:t xml:space="preserve"> with Integrity Rules</w:t>
      </w:r>
    </w:p>
    <w:p w14:paraId="78134E38" w14:textId="77472AB1" w:rsidR="00036163" w:rsidRPr="00774C06" w:rsidRDefault="007700FB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774C06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774C06">
        <w:rPr>
          <w:rFonts w:ascii="Times New Roman" w:hAnsi="Times New Roman" w:cs="Times New Roman"/>
          <w:b/>
          <w:bCs/>
          <w:sz w:val="24"/>
          <w:szCs w:val="24"/>
        </w:rPr>
        <w:t>) Normalized Decoupling</w:t>
      </w:r>
    </w:p>
    <w:p w14:paraId="008E8B33" w14:textId="77777777" w:rsidR="008902EE" w:rsidRDefault="00847F50" w:rsidP="008902EE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777EC910" w14:textId="77777777" w:rsidR="008902EE" w:rsidRDefault="00847F50" w:rsidP="008902EE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8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2.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7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.747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7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7.870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2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2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.156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4.7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5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3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6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544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6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3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.334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1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618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4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.0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8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6s</m:t>
                        </m:r>
                      </m:sup>
                    </m:sSup>
                  </m:e>
                </m:mr>
              </m:m>
            </m:e>
          </m:d>
        </m:oMath>
      </m:oMathPara>
    </w:p>
    <w:p w14:paraId="4BBDC259" w14:textId="77777777" w:rsidR="00503EE7" w:rsidRPr="00C32BD3" w:rsidRDefault="00847F50" w:rsidP="00503EE7">
      <w:pPr>
        <w:spacing w:after="120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49D59FD5" w14:textId="1F6D9EA0" w:rsidR="00503EE7" w:rsidRPr="00C32BD3" w:rsidRDefault="00847F50" w:rsidP="00503EE7">
      <w:pPr>
        <w:spacing w:after="120"/>
        <w:rPr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2.5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0.98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7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4.7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2.156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25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5s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8.334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31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5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.7476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27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3s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-0.9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6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5s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5.6180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34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5.2s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17.8706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2</m:t>
                        </m:r>
                        <m:r>
                          <w:rPr>
                            <w:rFonts w:ascii="Cambria Math" w:hAnsi="Cambria Math" w:hint="eastAsia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5.6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 xml:space="preserve"> 6.544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33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1.8s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-1.0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6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</m:m>
            </m:e>
          </m:d>
        </m:oMath>
      </m:oMathPara>
    </w:p>
    <w:p w14:paraId="6A378509" w14:textId="7307220E" w:rsidR="00775643" w:rsidRPr="00775643" w:rsidRDefault="00775643" w:rsidP="00775643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775643">
        <w:rPr>
          <w:rFonts w:ascii="Times New Roman" w:hAnsi="Times New Roman" w:cs="Times New Roman"/>
          <w:sz w:val="24"/>
          <w:szCs w:val="24"/>
        </w:rPr>
        <w:t>According to the normalized decoupling control system design rules, the</w:t>
      </w:r>
      <w:r>
        <w:rPr>
          <w:rFonts w:ascii="Times New Roman" w:hAnsi="Times New Roman" w:cs="Times New Roman"/>
          <w:sz w:val="24"/>
          <w:szCs w:val="24"/>
        </w:rPr>
        <w:t xml:space="preserve"> diagonal</w:t>
      </w:r>
      <w:r w:rsidRPr="00775643">
        <w:rPr>
          <w:rFonts w:ascii="Times New Roman" w:hAnsi="Times New Roman" w:cs="Times New Roman"/>
          <w:sz w:val="24"/>
          <w:szCs w:val="24"/>
        </w:rPr>
        <w:t xml:space="preserve"> forward transfer matrix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 w:rsidRPr="00775643">
        <w:rPr>
          <w:rFonts w:ascii="Times New Roman" w:hAnsi="Times New Roman" w:cs="Times New Roman"/>
          <w:sz w:val="24"/>
          <w:szCs w:val="24"/>
        </w:rPr>
        <w:t xml:space="preserve"> is selected as</w:t>
      </w:r>
    </w:p>
    <w:p w14:paraId="2154F156" w14:textId="276B169E" w:rsidR="001F043A" w:rsidRPr="00C32BD3" w:rsidRDefault="00847F50" w:rsidP="001F043A">
      <w:pPr>
        <w:spacing w:after="12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0.98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5.2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32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-0.9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15.6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33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-1.0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15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34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</m:m>
            </m:e>
          </m:d>
        </m:oMath>
      </m:oMathPara>
    </w:p>
    <w:p w14:paraId="2F926148" w14:textId="133CC75A" w:rsidR="00F719B4" w:rsidRPr="00F719B4" w:rsidRDefault="00F719B4" w:rsidP="00F719B4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F719B4">
        <w:rPr>
          <w:rFonts w:ascii="Times New Roman" w:hAnsi="Times New Roman" w:cs="Times New Roman"/>
          <w:sz w:val="24"/>
          <w:szCs w:val="24"/>
        </w:rPr>
        <w:t xml:space="preserve">The decoupler can be </w:t>
      </w:r>
      <w:r>
        <w:rPr>
          <w:rFonts w:ascii="Times New Roman" w:hAnsi="Times New Roman" w:cs="Times New Roman"/>
          <w:sz w:val="24"/>
          <w:szCs w:val="24"/>
        </w:rPr>
        <w:t>calculated</w:t>
      </w:r>
      <w:r w:rsidRPr="00F719B4">
        <w:rPr>
          <w:rFonts w:ascii="Times New Roman" w:hAnsi="Times New Roman" w:cs="Times New Roman"/>
          <w:sz w:val="24"/>
          <w:szCs w:val="24"/>
        </w:rPr>
        <w:t xml:space="preserve"> by</w:t>
      </w:r>
    </w:p>
    <w:p w14:paraId="17503C53" w14:textId="77777777" w:rsidR="00CC6A45" w:rsidRPr="00C32BD3" w:rsidRDefault="00847F50" w:rsidP="00CC6A45">
      <w:pPr>
        <w:spacing w:after="1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</m:oMath>
      </m:oMathPara>
    </w:p>
    <w:p w14:paraId="68BDDC51" w14:textId="4D0BF3E7" w:rsidR="00FA405E" w:rsidRPr="00C32BD3" w:rsidRDefault="00FA405E" w:rsidP="00FA405E">
      <w:pPr>
        <w:spacing w:after="120"/>
        <w:rPr>
          <w:sz w:val="18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16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16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2.5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5.2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15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6.272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0.426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5.6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8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1.836s-0.122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5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3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 xml:space="preserve">  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8.41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16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微软雅黑" w:eastAsia="微软雅黑" w:hAnsi="微软雅黑" w:cs="微软雅黑" w:hint="eastAsia"/>
                            <w:sz w:val="16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0.560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5.2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5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3s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5.6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17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0.9796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s-0.0653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5s+1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 0.8335s + 0.0548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5.2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+1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2.193s-0.1406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5.6s + 1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1.8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s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5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18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</m:m>
            </m:e>
          </m:d>
        </m:oMath>
      </m:oMathPara>
    </w:p>
    <w:p w14:paraId="003DC76C" w14:textId="11A84D42" w:rsidR="00EF126C" w:rsidRPr="00896CF4" w:rsidRDefault="00D638A9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896CF4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896CF4">
        <w:rPr>
          <w:rFonts w:ascii="Times New Roman" w:hAnsi="Times New Roman" w:cs="Times New Roman"/>
          <w:b/>
          <w:bCs/>
          <w:sz w:val="24"/>
          <w:szCs w:val="24"/>
        </w:rPr>
        <w:t>) Design PID Controllers based on Gain and Phase Margin Method</w:t>
      </w:r>
    </w:p>
    <w:p w14:paraId="67998C9E" w14:textId="42600571" w:rsidR="00E9394A" w:rsidRPr="00E9394A" w:rsidRDefault="00E9394A" w:rsidP="00E9394A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E9394A">
        <w:rPr>
          <w:rFonts w:ascii="Times New Roman" w:hAnsi="Times New Roman" w:cs="Times New Roman"/>
          <w:sz w:val="24"/>
          <w:szCs w:val="24"/>
        </w:rPr>
        <w:t xml:space="preserve">With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</m:t>
        </m:r>
      </m:oMath>
      <w:r w:rsidRPr="00E9394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9394A"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E9394A">
        <w:rPr>
          <w:rFonts w:ascii="Times New Roman" w:hAnsi="Times New Roman" w:cs="Times New Roman" w:hint="eastAsia"/>
          <w:sz w:val="24"/>
          <w:szCs w:val="24"/>
        </w:rPr>
        <w:t>,</w:t>
      </w:r>
      <w:r w:rsidRPr="00E9394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E9394A">
        <w:rPr>
          <w:rFonts w:ascii="Times New Roman" w:hAnsi="Times New Roman" w:cs="Times New Roman"/>
          <w:sz w:val="24"/>
          <w:szCs w:val="24"/>
        </w:rPr>
        <w:t>he decoupling PID controller is</w:t>
      </w:r>
    </w:p>
    <w:p w14:paraId="57BC130A" w14:textId="77777777" w:rsidR="00C25A6E" w:rsidRPr="00C32BD3" w:rsidRDefault="00847F50" w:rsidP="00C25A6E">
      <w:pPr>
        <w:spacing w:after="120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_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decoupling 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20411C48" w14:textId="3232D104" w:rsidR="00C25A6E" w:rsidRPr="00C32BD3" w:rsidRDefault="00847F50" w:rsidP="00C25A6E">
      <w:pPr>
        <w:spacing w:after="120"/>
        <w:rPr>
          <w:i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4"/>
                      </w:rPr>
                      <m:t>-0.2537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0.016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-0.2690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0.017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-0.2265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0.015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den>
                    </m:f>
                  </m:e>
                </m:mr>
              </m:m>
            </m:e>
          </m:d>
        </m:oMath>
      </m:oMathPara>
    </w:p>
    <w:p w14:paraId="00A8945A" w14:textId="502FFFF6" w:rsidR="00C820F2" w:rsidRPr="008B0A66" w:rsidRDefault="007E3E75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8B0A66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8B0A66">
        <w:rPr>
          <w:rFonts w:ascii="Times New Roman" w:hAnsi="Times New Roman" w:cs="Times New Roman"/>
          <w:b/>
          <w:bCs/>
          <w:sz w:val="24"/>
          <w:szCs w:val="24"/>
        </w:rPr>
        <w:t>) Matlab Code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E6CC3" w14:paraId="54CA38D8" w14:textId="77777777" w:rsidTr="00CE6CC3">
        <w:tc>
          <w:tcPr>
            <w:tcW w:w="8296" w:type="dxa"/>
          </w:tcPr>
          <w:p w14:paraId="3C20DCF3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Decoupling Control with Integrity Rules</w:t>
            </w:r>
          </w:p>
          <w:p w14:paraId="53C92686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R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[ETF_IR(1,1).num{1}], [ETF_IR(1,3).den{1}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ETF_IR(1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ETF_IR(1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0, 0;</w:t>
            </w:r>
          </w:p>
          <w:p w14:paraId="66D7D11F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0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[ETF_IR(2,2).num{1}], [ETF_IR(2,3).den{1}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ETF_IR(2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ETF_IR(2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0;</w:t>
            </w:r>
          </w:p>
          <w:p w14:paraId="007E886E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0, 0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[ETF_IR(3,3).num{1}], [ETF_IR(3,2).den{1}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ETF_IR(3,2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ETF_IR(3,2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];</w:t>
            </w:r>
          </w:p>
          <w:p w14:paraId="1144823C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0C44F9F7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_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4D362041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3080438E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];</w:t>
            </w:r>
          </w:p>
          <w:p w14:paraId="43AC69F7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4869F83B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2464BE8F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j = 1 : cols</w:t>
            </w:r>
          </w:p>
          <w:p w14:paraId="47EF4698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_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G_R(j, j).num{1}(end) / ETF_IR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.num{1}(end) * ETF_IR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den{1}, G_R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j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.den{1},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...</w:t>
            </w:r>
          </w:p>
          <w:p w14:paraId="41741C78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abs(G_R(j, j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+ abs(G_R(j, j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- abs(ETF_IR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- abs(ETF_IR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);</w:t>
            </w:r>
          </w:p>
          <w:p w14:paraId="1E750CF9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0B7F7D15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34EE5330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 xml:space="preserve"> </w:t>
            </w:r>
          </w:p>
          <w:p w14:paraId="35FA39FF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ID_decouplin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ID_controlle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_R);</w:t>
            </w:r>
          </w:p>
          <w:p w14:paraId="5B8FB225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imout_Decoupling_I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sim(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Decoupling_PID_Controller_IR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14:paraId="7DAF9A95" w14:textId="674F903F" w:rsidR="00CE6CC3" w:rsidRP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imout_Decoupling_I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</w:tc>
      </w:tr>
      <w:tr w:rsidR="00CE6CC3" w14:paraId="43F0727A" w14:textId="77777777" w:rsidTr="00CE6CC3">
        <w:tc>
          <w:tcPr>
            <w:tcW w:w="8296" w:type="dxa"/>
          </w:tcPr>
          <w:p w14:paraId="63418D41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PID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ID_controlle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)</w:t>
            </w:r>
          </w:p>
          <w:p w14:paraId="64D4E462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Am = 3;</w:t>
            </w:r>
          </w:p>
          <w:p w14:paraId="564A6169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[rows, cols] = size(G);</w:t>
            </w:r>
          </w:p>
          <w:p w14:paraId="7E87E2DD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 = zeros(rows, cols);</w:t>
            </w:r>
          </w:p>
          <w:p w14:paraId="3E1743CD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L = zeros(rows, cols);</w:t>
            </w:r>
          </w:p>
          <w:p w14:paraId="1D90F1B5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T = zeros(rows, cols);</w:t>
            </w:r>
          </w:p>
          <w:p w14:paraId="5C956540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PID = cell(rows, cols);</w:t>
            </w:r>
          </w:p>
          <w:p w14:paraId="6A5A2070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1E9B60E0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num{1}(end);</w:t>
            </w:r>
          </w:p>
          <w:p w14:paraId="49E03256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14:paraId="38F7F997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lastRenderedPageBreak/>
              <w:t xml:space="preserve">       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den{1}(1);</w:t>
            </w:r>
          </w:p>
          <w:p w14:paraId="1C2EE25C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PID{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} = {pi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pi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,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0};</w:t>
            </w:r>
          </w:p>
          <w:p w14:paraId="4DAEA85B" w14:textId="77777777" w:rsid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6E6215EF" w14:textId="32B80F73" w:rsidR="00CE6CC3" w:rsidRPr="00CE6CC3" w:rsidRDefault="00CE6CC3" w:rsidP="00CE6CC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</w:tc>
      </w:tr>
    </w:tbl>
    <w:p w14:paraId="4419E72D" w14:textId="54791087" w:rsidR="008B0A66" w:rsidRDefault="008B0A66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18A3B704" w14:textId="324D68E8" w:rsidR="007E3E75" w:rsidRPr="008B0A66" w:rsidRDefault="007E3E75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8B0A66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Pr="008B0A66">
        <w:rPr>
          <w:rFonts w:ascii="Times New Roman" w:hAnsi="Times New Roman" w:cs="Times New Roman"/>
          <w:b/>
          <w:bCs/>
          <w:sz w:val="24"/>
          <w:szCs w:val="24"/>
        </w:rPr>
        <w:t>) Simulation</w:t>
      </w:r>
    </w:p>
    <w:p w14:paraId="13A23300" w14:textId="5C0FF4DD" w:rsidR="001846D1" w:rsidRDefault="005940E0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65AB7AC" wp14:editId="6BDABD8C">
            <wp:simplePos x="0" y="0"/>
            <wp:positionH relativeFrom="column">
              <wp:posOffset>0</wp:posOffset>
            </wp:positionH>
            <wp:positionV relativeFrom="paragraph">
              <wp:posOffset>339090</wp:posOffset>
            </wp:positionV>
            <wp:extent cx="5274310" cy="2236470"/>
            <wp:effectExtent l="0" t="0" r="2540" b="0"/>
            <wp:wrapTopAndBottom/>
            <wp:docPr id="8" name="图片 8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示, 示意图&#10;&#10;描述已自动生成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6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A6EC24" w14:textId="6B31A21E" w:rsidR="005940E0" w:rsidRDefault="005940E0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6991EA1" wp14:editId="53931C08">
            <wp:simplePos x="0" y="0"/>
            <wp:positionH relativeFrom="column">
              <wp:posOffset>0</wp:posOffset>
            </wp:positionH>
            <wp:positionV relativeFrom="paragraph">
              <wp:posOffset>2640965</wp:posOffset>
            </wp:positionV>
            <wp:extent cx="5199380" cy="2437765"/>
            <wp:effectExtent l="0" t="0" r="1270" b="635"/>
            <wp:wrapTopAndBottom/>
            <wp:docPr id="5" name="图片 5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表, 折线图&#10;&#10;描述已自动生成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9380" cy="2437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398A1D" w14:textId="77C47DD0" w:rsidR="005940E0" w:rsidRDefault="005940E0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30B8BD84" w14:textId="6604CC7C" w:rsidR="005940E0" w:rsidRDefault="00FD64F0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s shown in the figure above, all three outputs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n’t perfectly converge to 1 responding to </w:t>
      </w:r>
      <w:r w:rsidR="0037594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unit step inputs.</w:t>
      </w:r>
      <w:r w:rsidR="00375944">
        <w:rPr>
          <w:rFonts w:ascii="Times New Roman" w:hAnsi="Times New Roman" w:cs="Times New Roman"/>
          <w:sz w:val="24"/>
          <w:szCs w:val="24"/>
        </w:rPr>
        <w:t xml:space="preserve"> </w:t>
      </w:r>
      <w:r w:rsidR="0099651A">
        <w:rPr>
          <w:rFonts w:ascii="Times New Roman" w:hAnsi="Times New Roman" w:cs="Times New Roman"/>
          <w:sz w:val="24"/>
          <w:szCs w:val="24"/>
        </w:rPr>
        <w:t>Obviously</w:t>
      </w:r>
      <w:r w:rsidR="003228AA">
        <w:rPr>
          <w:rFonts w:ascii="Times New Roman" w:hAnsi="Times New Roman" w:cs="Times New Roman"/>
          <w:sz w:val="24"/>
          <w:szCs w:val="24"/>
        </w:rPr>
        <w:t>, the outputs all fluctuate around 1</w:t>
      </w:r>
      <w:r w:rsidR="003D2157">
        <w:rPr>
          <w:rFonts w:ascii="Times New Roman" w:hAnsi="Times New Roman" w:cs="Times New Roman"/>
          <w:sz w:val="24"/>
          <w:szCs w:val="24"/>
        </w:rPr>
        <w:t xml:space="preserve"> but can’t stabilize at 1.</w:t>
      </w:r>
      <w:r w:rsidR="002C2259">
        <w:rPr>
          <w:rFonts w:ascii="Times New Roman" w:hAnsi="Times New Roman" w:cs="Times New Roman"/>
          <w:sz w:val="24"/>
          <w:szCs w:val="24"/>
        </w:rPr>
        <w:t xml:space="preserve"> So, the decoupling controller with </w:t>
      </w:r>
      <w:r w:rsidR="007B40BB">
        <w:rPr>
          <w:rFonts w:ascii="Times New Roman" w:hAnsi="Times New Roman" w:cs="Times New Roman"/>
          <w:sz w:val="24"/>
          <w:szCs w:val="24"/>
        </w:rPr>
        <w:t>i</w:t>
      </w:r>
      <w:r w:rsidR="002C2259">
        <w:rPr>
          <w:rFonts w:ascii="Times New Roman" w:hAnsi="Times New Roman" w:cs="Times New Roman"/>
          <w:sz w:val="24"/>
          <w:szCs w:val="24"/>
        </w:rPr>
        <w:t xml:space="preserve">ntegrity </w:t>
      </w:r>
      <w:r w:rsidR="007B40BB">
        <w:rPr>
          <w:rFonts w:ascii="Times New Roman" w:hAnsi="Times New Roman" w:cs="Times New Roman"/>
          <w:sz w:val="24"/>
          <w:szCs w:val="24"/>
        </w:rPr>
        <w:t>r</w:t>
      </w:r>
      <w:r w:rsidR="002C2259">
        <w:rPr>
          <w:rFonts w:ascii="Times New Roman" w:hAnsi="Times New Roman" w:cs="Times New Roman"/>
          <w:sz w:val="24"/>
          <w:szCs w:val="24"/>
        </w:rPr>
        <w:t>ules are not designed properly</w:t>
      </w:r>
      <w:r w:rsidR="007B40BB">
        <w:rPr>
          <w:rFonts w:ascii="Times New Roman" w:hAnsi="Times New Roman" w:cs="Times New Roman"/>
          <w:sz w:val="24"/>
          <w:szCs w:val="24"/>
        </w:rPr>
        <w:t xml:space="preserve"> and I’ll try to redesign it using ETF without integrity rules</w:t>
      </w:r>
      <w:r w:rsidR="00071F23">
        <w:rPr>
          <w:rFonts w:ascii="Times New Roman" w:hAnsi="Times New Roman" w:cs="Times New Roman"/>
          <w:sz w:val="24"/>
          <w:szCs w:val="24"/>
        </w:rPr>
        <w:t>.</w:t>
      </w:r>
    </w:p>
    <w:p w14:paraId="6125A483" w14:textId="31066ACC" w:rsidR="008F00AC" w:rsidRPr="002E36B3" w:rsidRDefault="00EA3EE9" w:rsidP="00A9389D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2E36B3"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5</w:t>
      </w:r>
      <w:r w:rsidRPr="002E36B3">
        <w:rPr>
          <w:rFonts w:ascii="Times New Roman" w:hAnsi="Times New Roman" w:cs="Times New Roman"/>
          <w:b/>
          <w:bCs/>
          <w:sz w:val="28"/>
          <w:szCs w:val="28"/>
        </w:rPr>
        <w:t>. Design Decoupling Control using ETF without Integrity Rules</w:t>
      </w:r>
    </w:p>
    <w:p w14:paraId="5E3BECBF" w14:textId="2B26F0A3" w:rsidR="00EA3EE9" w:rsidRPr="002E36B3" w:rsidRDefault="002E36B3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2E36B3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2E36B3">
        <w:rPr>
          <w:rFonts w:ascii="Times New Roman" w:hAnsi="Times New Roman" w:cs="Times New Roman"/>
          <w:b/>
          <w:bCs/>
          <w:sz w:val="24"/>
          <w:szCs w:val="24"/>
        </w:rPr>
        <w:t>) Normalized Decoupling</w:t>
      </w:r>
    </w:p>
    <w:p w14:paraId="1F35860D" w14:textId="77777777" w:rsidR="000D297A" w:rsidRDefault="00847F50" w:rsidP="000D297A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G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</m:oMath>
      </m:oMathPara>
    </w:p>
    <w:p w14:paraId="63646535" w14:textId="77777777" w:rsidR="000D297A" w:rsidRDefault="00847F50" w:rsidP="000D297A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807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3288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5.4072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.747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9962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.5931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7.8706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.8089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6.4399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.156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9673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1.8492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756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7586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4.4722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.544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.1793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0.9562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.334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.8124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.0122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.618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.8950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3.3619s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0.995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1.6268 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5.7652s</m:t>
                        </m:r>
                      </m:sup>
                    </m:sSup>
                  </m:e>
                </m:mr>
              </m:m>
            </m:e>
          </m:d>
        </m:oMath>
      </m:oMathPara>
    </w:p>
    <w:p w14:paraId="7FC917CC" w14:textId="77777777" w:rsidR="003F74AA" w:rsidRPr="00775643" w:rsidRDefault="003F74AA" w:rsidP="003F74AA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775643">
        <w:rPr>
          <w:rFonts w:ascii="Times New Roman" w:hAnsi="Times New Roman" w:cs="Times New Roman"/>
          <w:sz w:val="24"/>
          <w:szCs w:val="24"/>
        </w:rPr>
        <w:t>According to the normalized decoupling control system design rules, the</w:t>
      </w:r>
      <w:r>
        <w:rPr>
          <w:rFonts w:ascii="Times New Roman" w:hAnsi="Times New Roman" w:cs="Times New Roman"/>
          <w:sz w:val="24"/>
          <w:szCs w:val="24"/>
        </w:rPr>
        <w:t xml:space="preserve"> diagonal</w:t>
      </w:r>
      <w:r w:rsidRPr="00775643">
        <w:rPr>
          <w:rFonts w:ascii="Times New Roman" w:hAnsi="Times New Roman" w:cs="Times New Roman"/>
          <w:sz w:val="24"/>
          <w:szCs w:val="24"/>
        </w:rPr>
        <w:t xml:space="preserve"> forward transfer matrix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 w:rsidRPr="00775643">
        <w:rPr>
          <w:rFonts w:ascii="Times New Roman" w:hAnsi="Times New Roman" w:cs="Times New Roman"/>
          <w:sz w:val="24"/>
          <w:szCs w:val="24"/>
        </w:rPr>
        <w:t xml:space="preserve"> is selected as</w:t>
      </w:r>
    </w:p>
    <w:p w14:paraId="56AF4EE9" w14:textId="0A32681E" w:rsidR="00F82204" w:rsidRPr="00C32BD3" w:rsidRDefault="00847F50" w:rsidP="00F82204">
      <w:pPr>
        <w:spacing w:after="12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Cs w:val="24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0.807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11.3288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16.4399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-0.756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11.7586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14.4722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-0.995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11.6268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-15.7652</m:t>
                        </m:r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</m:m>
            </m:e>
          </m:d>
        </m:oMath>
      </m:oMathPara>
    </w:p>
    <w:p w14:paraId="5A432C0D" w14:textId="77777777" w:rsidR="00E435DD" w:rsidRPr="00F719B4" w:rsidRDefault="00E435DD" w:rsidP="00E435D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F719B4">
        <w:rPr>
          <w:rFonts w:ascii="Times New Roman" w:hAnsi="Times New Roman" w:cs="Times New Roman"/>
          <w:sz w:val="24"/>
          <w:szCs w:val="24"/>
        </w:rPr>
        <w:t xml:space="preserve">The decoupler can be </w:t>
      </w:r>
      <w:r>
        <w:rPr>
          <w:rFonts w:ascii="Times New Roman" w:hAnsi="Times New Roman" w:cs="Times New Roman"/>
          <w:sz w:val="24"/>
          <w:szCs w:val="24"/>
        </w:rPr>
        <w:t>calculated</w:t>
      </w:r>
      <w:r w:rsidRPr="00F719B4">
        <w:rPr>
          <w:rFonts w:ascii="Times New Roman" w:hAnsi="Times New Roman" w:cs="Times New Roman"/>
          <w:sz w:val="24"/>
          <w:szCs w:val="24"/>
        </w:rPr>
        <w:t xml:space="preserve"> by</w:t>
      </w:r>
    </w:p>
    <w:p w14:paraId="5DFDCFC1" w14:textId="77777777" w:rsidR="00E435DD" w:rsidRPr="00C32BD3" w:rsidRDefault="00847F50" w:rsidP="00E435DD">
      <w:pPr>
        <w:spacing w:after="1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</m:oMath>
      </m:oMathPara>
    </w:p>
    <w:p w14:paraId="6D180191" w14:textId="0C2B71AD" w:rsidR="00E435DD" w:rsidRPr="00C32BD3" w:rsidRDefault="00E435DD" w:rsidP="00E435DD">
      <w:pPr>
        <w:spacing w:after="120"/>
        <w:rPr>
          <w:sz w:val="18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16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16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16"/>
                      <w:szCs w:val="24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1.03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2.444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0.350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1.76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2.62s</m:t>
                        </m:r>
                      </m:sup>
                    </m:sSup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0.6942s-0.119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1.63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3.75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 xml:space="preserve">  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3.23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16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微软雅黑" w:eastAsia="微软雅黑" w:hAnsi="微软雅黑" w:cs="微软雅黑" w:hint="eastAsia"/>
                            <w:sz w:val="16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0.46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11.33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3.85s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sz w:val="16"/>
                        <w:szCs w:val="24"/>
                      </w:rPr>
                      <m:t>1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0.3757s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0.0637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1.63s+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-2.4</m:t>
                        </m:r>
                        <m: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s</m:t>
                        </m:r>
                      </m:sup>
                    </m:sSup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 0.3528s- 0.04518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1.33</m:t>
                        </m:r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s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+1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0.5987s-0.1156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11.76s + 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-3.52s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390F9B09" w14:textId="77777777" w:rsidR="006E6A08" w:rsidRPr="00896CF4" w:rsidRDefault="006E6A08" w:rsidP="006E6A08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896CF4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896CF4">
        <w:rPr>
          <w:rFonts w:ascii="Times New Roman" w:hAnsi="Times New Roman" w:cs="Times New Roman"/>
          <w:b/>
          <w:bCs/>
          <w:sz w:val="24"/>
          <w:szCs w:val="24"/>
        </w:rPr>
        <w:t>) Design PID Controllers based on Gain and Phase Margin Method</w:t>
      </w:r>
    </w:p>
    <w:p w14:paraId="570238F8" w14:textId="77777777" w:rsidR="0004065D" w:rsidRPr="00E9394A" w:rsidRDefault="0004065D" w:rsidP="0004065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E9394A">
        <w:rPr>
          <w:rFonts w:ascii="Times New Roman" w:hAnsi="Times New Roman" w:cs="Times New Roman"/>
          <w:sz w:val="24"/>
          <w:szCs w:val="24"/>
        </w:rPr>
        <w:t xml:space="preserve">With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3</m:t>
        </m:r>
      </m:oMath>
      <w:r w:rsidRPr="00E9394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9394A"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E9394A">
        <w:rPr>
          <w:rFonts w:ascii="Times New Roman" w:hAnsi="Times New Roman" w:cs="Times New Roman" w:hint="eastAsia"/>
          <w:sz w:val="24"/>
          <w:szCs w:val="24"/>
        </w:rPr>
        <w:t>,</w:t>
      </w:r>
      <w:r w:rsidRPr="00E9394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E9394A">
        <w:rPr>
          <w:rFonts w:ascii="Times New Roman" w:hAnsi="Times New Roman" w:cs="Times New Roman"/>
          <w:sz w:val="24"/>
          <w:szCs w:val="24"/>
        </w:rPr>
        <w:t>he decoupling PID controller is</w:t>
      </w:r>
    </w:p>
    <w:p w14:paraId="0B50538B" w14:textId="77777777" w:rsidR="0004065D" w:rsidRPr="00C32BD3" w:rsidRDefault="00847F50" w:rsidP="0004065D">
      <w:pPr>
        <w:spacing w:after="120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_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decoupling 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23A1BFFC" w14:textId="06D9EEB4" w:rsidR="0004065D" w:rsidRPr="00C32BD3" w:rsidRDefault="00847F50" w:rsidP="0004065D">
      <w:pPr>
        <w:spacing w:after="120"/>
        <w:rPr>
          <w:i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4"/>
                      </w:rPr>
                      <m:t>-0.4469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0.0394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-0.5624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0.0478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</w:rPr>
                      <m:t>-0.3879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0.0333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s</m:t>
                        </m:r>
                      </m:den>
                    </m:f>
                  </m:e>
                </m:mr>
              </m:m>
            </m:e>
          </m:d>
        </m:oMath>
      </m:oMathPara>
    </w:p>
    <w:p w14:paraId="6D18AF51" w14:textId="77777777" w:rsidR="00376ADE" w:rsidRPr="008B0A66" w:rsidRDefault="00376ADE" w:rsidP="00376ADE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8B0A66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8B0A66">
        <w:rPr>
          <w:rFonts w:ascii="Times New Roman" w:hAnsi="Times New Roman" w:cs="Times New Roman"/>
          <w:b/>
          <w:bCs/>
          <w:sz w:val="24"/>
          <w:szCs w:val="24"/>
        </w:rPr>
        <w:t>) Matlab Code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376ADE" w14:paraId="58DF07A2" w14:textId="77777777" w:rsidTr="00376ADE">
        <w:tc>
          <w:tcPr>
            <w:tcW w:w="8296" w:type="dxa"/>
          </w:tcPr>
          <w:p w14:paraId="677856A3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Decoupling Control without Integrity Rules</w:t>
            </w:r>
          </w:p>
          <w:p w14:paraId="0EA0A6DA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R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[ETF(1,1).num{1}], [ETF(1,1).den{1}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ETF(1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ETF(1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0, 0;</w:t>
            </w:r>
          </w:p>
          <w:p w14:paraId="442DA16F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0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[ETF(2,2).num{1}], [ETF(2,2).den{1}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lastRenderedPageBreak/>
              <w:t>ETF(2,2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ETF(2,2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0;</w:t>
            </w:r>
          </w:p>
          <w:p w14:paraId="2596E78F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0, 0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[ETF(3,3).num{1}], [ETF(3,3).den{1}],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ETF(3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ETF(3,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];</w:t>
            </w:r>
          </w:p>
          <w:p w14:paraId="293E1053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4D04FC8B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_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535949C5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;</w:t>
            </w:r>
          </w:p>
          <w:p w14:paraId="236FEC46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0, 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0, 1)];</w:t>
            </w:r>
          </w:p>
          <w:p w14:paraId="17C80DE0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0C9190C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6DD2D6EB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j = 1 : cols</w:t>
            </w:r>
          </w:p>
          <w:p w14:paraId="4C8BF56C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_hat_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j)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G_R(j, j).num{1}(end) / ETF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.num{1}(end) * ETF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den{1}, G_R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j,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.den{1},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...</w:t>
            </w:r>
          </w:p>
          <w:p w14:paraId="30531A69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 abs(G_R(j, j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+ abs(G_R(j, j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- abs(ETF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- abs(ETF(j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);</w:t>
            </w:r>
          </w:p>
          <w:p w14:paraId="7F28F061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609AA8F4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28509240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 xml:space="preserve"> </w:t>
            </w:r>
          </w:p>
          <w:p w14:paraId="36077386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ID_decouplin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ID_controlle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_R);</w:t>
            </w:r>
          </w:p>
          <w:p w14:paraId="56E7A017" w14:textId="77777777" w:rsid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imout_Decouplin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sim(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Decoupling_PID_Controller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14:paraId="2D2E00BC" w14:textId="50F767E5" w:rsidR="00376ADE" w:rsidRPr="00376ADE" w:rsidRDefault="00376ADE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imout_Decouplin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</w:tc>
      </w:tr>
      <w:tr w:rsidR="007A59AD" w14:paraId="2F76C3CF" w14:textId="77777777" w:rsidTr="00376ADE">
        <w:tc>
          <w:tcPr>
            <w:tcW w:w="8296" w:type="dxa"/>
          </w:tcPr>
          <w:p w14:paraId="4C8ECD68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lastRenderedPageBreak/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PID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ID_controlle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)</w:t>
            </w:r>
          </w:p>
          <w:p w14:paraId="1D6ADDAF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Am = 3;</w:t>
            </w:r>
          </w:p>
          <w:p w14:paraId="27C74051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[rows, cols] = size(G);</w:t>
            </w:r>
          </w:p>
          <w:p w14:paraId="21FB30AE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 = zeros(rows, cols);</w:t>
            </w:r>
          </w:p>
          <w:p w14:paraId="3C87411A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L = zeros(rows, cols);</w:t>
            </w:r>
          </w:p>
          <w:p w14:paraId="2BD95DA2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T = zeros(rows, cols);</w:t>
            </w:r>
          </w:p>
          <w:p w14:paraId="4CE9EBDD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PID = cell(rows, cols);</w:t>
            </w:r>
          </w:p>
          <w:p w14:paraId="450A5939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 : rows</w:t>
            </w:r>
          </w:p>
          <w:p w14:paraId="390DB4AD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num{1}(end);</w:t>
            </w:r>
          </w:p>
          <w:p w14:paraId="5DD929F0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+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oDela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14:paraId="6F2AB4E6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= G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den{1}(1);</w:t>
            </w:r>
          </w:p>
          <w:p w14:paraId="546ADE27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PID{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,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} = {pi * 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pi / 2 / Am / L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/ K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,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 0};</w:t>
            </w:r>
          </w:p>
          <w:p w14:paraId="22D96F16" w14:textId="77777777" w:rsidR="007A59AD" w:rsidRDefault="007A59AD" w:rsidP="007A59AD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76798881" w14:textId="30F113FC" w:rsidR="007A59AD" w:rsidRPr="007A59AD" w:rsidRDefault="007A59AD" w:rsidP="00376AD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</w:tc>
      </w:tr>
    </w:tbl>
    <w:p w14:paraId="14717A08" w14:textId="5D61D285" w:rsidR="002E36B3" w:rsidRDefault="00CB36F1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CB36F1"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Pr="00CB36F1">
        <w:rPr>
          <w:rFonts w:ascii="Times New Roman" w:hAnsi="Times New Roman" w:cs="Times New Roman"/>
          <w:b/>
          <w:bCs/>
          <w:sz w:val="24"/>
          <w:szCs w:val="24"/>
        </w:rPr>
        <w:t>) Simulation</w:t>
      </w:r>
    </w:p>
    <w:p w14:paraId="0CD61A8D" w14:textId="0CC54BB9" w:rsidR="00D76161" w:rsidRDefault="00D76161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F6AA0A" w14:textId="1CE5ED18" w:rsidR="00D76161" w:rsidRDefault="00D76161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</w:p>
    <w:p w14:paraId="3BC572AF" w14:textId="20CD698F" w:rsidR="00D76161" w:rsidRDefault="00D76161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575F74" w14:textId="49F5AA13" w:rsidR="00D76161" w:rsidRDefault="00D76161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E3A614" w14:textId="77777777" w:rsidR="00D76161" w:rsidRPr="00CB36F1" w:rsidRDefault="00D76161" w:rsidP="00A9389D">
      <w:pPr>
        <w:spacing w:line="500" w:lineRule="exact"/>
        <w:rPr>
          <w:rFonts w:ascii="Times New Roman" w:hAnsi="Times New Roman" w:cs="Times New Roman" w:hint="eastAsia"/>
          <w:b/>
          <w:bCs/>
          <w:sz w:val="24"/>
          <w:szCs w:val="24"/>
        </w:rPr>
      </w:pPr>
    </w:p>
    <w:p w14:paraId="5010FC0D" w14:textId="0FA8435C" w:rsidR="001D331E" w:rsidRDefault="00BB6858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0349D24F" wp14:editId="661735B6">
            <wp:simplePos x="0" y="0"/>
            <wp:positionH relativeFrom="column">
              <wp:posOffset>0</wp:posOffset>
            </wp:positionH>
            <wp:positionV relativeFrom="paragraph">
              <wp:posOffset>401955</wp:posOffset>
            </wp:positionV>
            <wp:extent cx="5274310" cy="2245995"/>
            <wp:effectExtent l="0" t="0" r="2540" b="1905"/>
            <wp:wrapTopAndBottom/>
            <wp:docPr id="9" name="图片 9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示, 示意图&#10;&#10;描述已自动生成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5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B34446" w14:textId="452CE342" w:rsidR="00364E1E" w:rsidRDefault="00B57F71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B1FEE13" wp14:editId="5CA51B0B">
            <wp:simplePos x="0" y="0"/>
            <wp:positionH relativeFrom="column">
              <wp:posOffset>0</wp:posOffset>
            </wp:positionH>
            <wp:positionV relativeFrom="paragraph">
              <wp:posOffset>2676525</wp:posOffset>
            </wp:positionV>
            <wp:extent cx="5199380" cy="2437765"/>
            <wp:effectExtent l="0" t="0" r="1270" b="635"/>
            <wp:wrapTopAndBottom/>
            <wp:docPr id="10" name="图片 10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图表, 折线图&#10;&#10;描述已自动生成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9380" cy="2437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E32290" w14:textId="595993C9" w:rsidR="00364E1E" w:rsidRDefault="00364E1E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5C87664D" w14:textId="67207BC6" w:rsidR="00A10898" w:rsidRDefault="00754E7C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s shown in the above figure, all the outputs can converge to 1 responding to the unit step inputs.</w:t>
      </w:r>
      <w:r w:rsidR="00A26C10">
        <w:rPr>
          <w:rFonts w:ascii="Times New Roman" w:hAnsi="Times New Roman" w:cs="Times New Roman"/>
          <w:sz w:val="24"/>
          <w:szCs w:val="24"/>
        </w:rPr>
        <w:t xml:space="preserve"> The curve</w:t>
      </w:r>
      <w:r w:rsidR="00833341">
        <w:rPr>
          <w:rFonts w:ascii="Times New Roman" w:hAnsi="Times New Roman" w:cs="Times New Roman"/>
          <w:sz w:val="24"/>
          <w:szCs w:val="24"/>
        </w:rPr>
        <w:t>s</w:t>
      </w:r>
      <w:r w:rsidR="00A26C10">
        <w:rPr>
          <w:rFonts w:ascii="Times New Roman" w:hAnsi="Times New Roman" w:cs="Times New Roman"/>
          <w:sz w:val="24"/>
          <w:szCs w:val="24"/>
        </w:rPr>
        <w:t xml:space="preserve"> look much better than the decoupling PID controller using ETF with integrity rules</w:t>
      </w:r>
      <w:r w:rsidR="00693806">
        <w:rPr>
          <w:rFonts w:ascii="Times New Roman" w:hAnsi="Times New Roman" w:cs="Times New Roman"/>
          <w:sz w:val="24"/>
          <w:szCs w:val="24"/>
        </w:rPr>
        <w:t xml:space="preserve">, which means </w:t>
      </w:r>
      <w:r w:rsidR="00EF3191">
        <w:rPr>
          <w:rFonts w:ascii="Times New Roman" w:hAnsi="Times New Roman" w:cs="Times New Roman"/>
          <w:sz w:val="24"/>
          <w:szCs w:val="24"/>
        </w:rPr>
        <w:t>the decoupler and PID</w:t>
      </w:r>
      <w:r w:rsidR="00693806">
        <w:rPr>
          <w:rFonts w:ascii="Times New Roman" w:hAnsi="Times New Roman" w:cs="Times New Roman"/>
          <w:sz w:val="24"/>
          <w:szCs w:val="24"/>
        </w:rPr>
        <w:t xml:space="preserve"> controller is designed properly.</w:t>
      </w:r>
    </w:p>
    <w:p w14:paraId="64394B65" w14:textId="011A3596" w:rsidR="003205FA" w:rsidRPr="00D44FE0" w:rsidRDefault="009E2AEE" w:rsidP="00A9389D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D44FE0">
        <w:rPr>
          <w:rFonts w:ascii="Times New Roman" w:hAnsi="Times New Roman" w:cs="Times New Roman"/>
          <w:b/>
          <w:bCs/>
          <w:sz w:val="28"/>
          <w:szCs w:val="28"/>
        </w:rPr>
        <w:t>6. Classical Decentralized Control based on Biggest Log Modulus Tuning Method</w:t>
      </w:r>
    </w:p>
    <w:p w14:paraId="7EAE2A30" w14:textId="5B54FB13" w:rsidR="0092647E" w:rsidRPr="0092647E" w:rsidRDefault="00D44FE0" w:rsidP="0092647E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92647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92647E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92647E" w:rsidRPr="0092647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861FA">
        <w:rPr>
          <w:rFonts w:ascii="Times New Roman" w:hAnsi="Times New Roman" w:cs="Times New Roman"/>
          <w:b/>
          <w:bCs/>
          <w:sz w:val="24"/>
          <w:szCs w:val="24"/>
        </w:rPr>
        <w:t>Compute</w:t>
      </w:r>
      <w:r w:rsidR="0092647E" w:rsidRPr="0092647E">
        <w:rPr>
          <w:rFonts w:ascii="Times New Roman" w:hAnsi="Times New Roman" w:cs="Times New Roman"/>
          <w:b/>
          <w:bCs/>
          <w:sz w:val="24"/>
          <w:szCs w:val="24"/>
        </w:rPr>
        <w:t xml:space="preserve"> the Ziegler-Nichols </w:t>
      </w:r>
      <w:r w:rsidR="008861FA">
        <w:rPr>
          <w:rFonts w:ascii="Times New Roman" w:hAnsi="Times New Roman" w:cs="Times New Roman"/>
          <w:b/>
          <w:bCs/>
          <w:sz w:val="24"/>
          <w:szCs w:val="24"/>
        </w:rPr>
        <w:t>tuning parameters</w:t>
      </w:r>
      <w:r w:rsidR="0092647E" w:rsidRPr="0092647E">
        <w:rPr>
          <w:rFonts w:ascii="Times New Roman" w:hAnsi="Times New Roman" w:cs="Times New Roman"/>
          <w:b/>
          <w:bCs/>
          <w:sz w:val="24"/>
          <w:szCs w:val="24"/>
        </w:rPr>
        <w:t xml:space="preserve"> for Each Individual Loop</w:t>
      </w:r>
    </w:p>
    <w:p w14:paraId="65867230" w14:textId="67E796CD" w:rsidR="00D44FE0" w:rsidRDefault="001F4733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or each loop, the Bode Diagram is shown in the following plots. Using Bode plot, the gain margin and ultimate frequency can be easily determined.</w:t>
      </w:r>
    </w:p>
    <w:p w14:paraId="3A911B67" w14:textId="77777777" w:rsidR="001F4733" w:rsidRPr="0092647E" w:rsidRDefault="001F4733" w:rsidP="00A9389D">
      <w:pPr>
        <w:spacing w:line="500" w:lineRule="exact"/>
        <w:rPr>
          <w:rFonts w:ascii="Times New Roman" w:hAnsi="Times New Roman" w:cs="Times New Roman" w:hint="eastAsia"/>
          <w:sz w:val="24"/>
          <w:szCs w:val="24"/>
        </w:rPr>
      </w:pPr>
    </w:p>
    <w:p w14:paraId="39D70540" w14:textId="1A2D470B" w:rsidR="00D44FE0" w:rsidRDefault="001F4733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1F4733">
        <w:rPr>
          <w:rFonts w:ascii="Times New Roman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27245923" wp14:editId="420FC3A2">
            <wp:simplePos x="0" y="0"/>
            <wp:positionH relativeFrom="column">
              <wp:posOffset>323850</wp:posOffset>
            </wp:positionH>
            <wp:positionV relativeFrom="paragraph">
              <wp:posOffset>0</wp:posOffset>
            </wp:positionV>
            <wp:extent cx="4319905" cy="3239770"/>
            <wp:effectExtent l="0" t="0" r="4445" b="0"/>
            <wp:wrapTopAndBottom/>
            <wp:docPr id="12" name="图片 12" descr="图表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表, 图示&#10;&#10;描述已自动生成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3239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9C6AB0" w14:textId="12E4AACB" w:rsidR="001F4733" w:rsidRPr="001F4733" w:rsidRDefault="001F4733" w:rsidP="001F4733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1F4733">
        <w:rPr>
          <w:rFonts w:ascii="Times New Roman" w:hAnsi="Times New Roman" w:cs="Times New Roman"/>
          <w:sz w:val="24"/>
          <w:szCs w:val="24"/>
        </w:rPr>
        <w:t xml:space="preserve">For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b>
        </m:sSub>
      </m:oMath>
      <w:r w:rsidRPr="001F4733">
        <w:rPr>
          <w:rFonts w:ascii="Times New Roman" w:hAnsi="Times New Roman" w:cs="Times New Roman"/>
          <w:sz w:val="24"/>
          <w:szCs w:val="24"/>
        </w:rPr>
        <w:t xml:space="preserve">, the ultimate gai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10^(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G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.9008</m:t>
        </m:r>
      </m:oMath>
      <w:r w:rsidRPr="001F4733">
        <w:rPr>
          <w:rFonts w:ascii="Times New Roman" w:hAnsi="Times New Roman" w:cs="Times New Roman"/>
          <w:sz w:val="24"/>
          <w:szCs w:val="24"/>
        </w:rPr>
        <w:t xml:space="preserve"> and the ultimate</w:t>
      </w:r>
      <w:r w:rsidRPr="001F4733">
        <w:rPr>
          <w:rFonts w:ascii="Times New Roman" w:hAnsi="Times New Roman" w:cs="Times New Roman"/>
          <w:sz w:val="24"/>
          <w:szCs w:val="24"/>
        </w:rPr>
        <w:t xml:space="preserve"> </w:t>
      </w:r>
      <w:r w:rsidRPr="001F4733">
        <w:rPr>
          <w:rFonts w:ascii="Times New Roman" w:hAnsi="Times New Roman" w:cs="Times New Roman"/>
          <w:sz w:val="24"/>
          <w:szCs w:val="24"/>
        </w:rPr>
        <w:t>frequ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1F4733">
        <w:rPr>
          <w:rFonts w:ascii="Times New Roman" w:hAnsi="Times New Roman" w:cs="Times New Roman"/>
          <w:sz w:val="24"/>
          <w:szCs w:val="24"/>
        </w:rPr>
        <w:t xml:space="preserve">ncy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.12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57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ad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/</m:t>
        </m:r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1F4733">
        <w:rPr>
          <w:rFonts w:ascii="Times New Roman" w:hAnsi="Times New Roman" w:cs="Times New Roman"/>
          <w:sz w:val="24"/>
          <w:szCs w:val="24"/>
        </w:rPr>
        <w:t>.</w:t>
      </w:r>
    </w:p>
    <w:p w14:paraId="672AA381" w14:textId="62ECEF7D" w:rsidR="001F4733" w:rsidRPr="00D53CE3" w:rsidRDefault="006D32CE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6D32CE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78F3B047" wp14:editId="3E5960F6">
            <wp:simplePos x="0" y="0"/>
            <wp:positionH relativeFrom="column">
              <wp:posOffset>323850</wp:posOffset>
            </wp:positionH>
            <wp:positionV relativeFrom="paragraph">
              <wp:posOffset>362585</wp:posOffset>
            </wp:positionV>
            <wp:extent cx="4319905" cy="3239770"/>
            <wp:effectExtent l="0" t="0" r="4445" b="0"/>
            <wp:wrapTopAndBottom/>
            <wp:docPr id="13" name="图片 13" descr="图表,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图表, 图示&#10;&#10;描述已自动生成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3239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52327E" w14:textId="75DAB8B5" w:rsidR="001F4733" w:rsidRDefault="001F4733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5413BB7C" w14:textId="6978E93D" w:rsidR="003B4EE2" w:rsidRPr="001F4733" w:rsidRDefault="003B4EE2" w:rsidP="003B4EE2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1F4733">
        <w:rPr>
          <w:rFonts w:ascii="Times New Roman" w:hAnsi="Times New Roman" w:cs="Times New Roman"/>
          <w:sz w:val="24"/>
          <w:szCs w:val="24"/>
        </w:rPr>
        <w:t xml:space="preserve">For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2</m:t>
            </m:r>
          </m:sub>
        </m:sSub>
      </m:oMath>
      <w:r w:rsidRPr="001F4733">
        <w:rPr>
          <w:rFonts w:ascii="Times New Roman" w:hAnsi="Times New Roman" w:cs="Times New Roman"/>
          <w:sz w:val="24"/>
          <w:szCs w:val="24"/>
        </w:rPr>
        <w:t xml:space="preserve">, the ultimate gai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10^(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G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.1502</m:t>
        </m:r>
      </m:oMath>
      <w:r w:rsidRPr="001F4733">
        <w:rPr>
          <w:rFonts w:ascii="Times New Roman" w:hAnsi="Times New Roman" w:cs="Times New Roman"/>
          <w:sz w:val="24"/>
          <w:szCs w:val="24"/>
        </w:rPr>
        <w:t xml:space="preserve"> and the ultimate frequ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1F4733">
        <w:rPr>
          <w:rFonts w:ascii="Times New Roman" w:hAnsi="Times New Roman" w:cs="Times New Roman"/>
          <w:sz w:val="24"/>
          <w:szCs w:val="24"/>
        </w:rPr>
        <w:t xml:space="preserve">ncy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.1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1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ad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/</m:t>
        </m:r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1F4733">
        <w:rPr>
          <w:rFonts w:ascii="Times New Roman" w:hAnsi="Times New Roman" w:cs="Times New Roman"/>
          <w:sz w:val="24"/>
          <w:szCs w:val="24"/>
        </w:rPr>
        <w:t>.</w:t>
      </w:r>
    </w:p>
    <w:p w14:paraId="51871652" w14:textId="4BA2C658" w:rsidR="00D53CE3" w:rsidRDefault="00263F47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263F47">
        <w:rPr>
          <w:rFonts w:ascii="Times New Roman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71552" behindDoc="0" locked="0" layoutInCell="1" allowOverlap="1" wp14:anchorId="3EA00D2A" wp14:editId="5F758D4F">
            <wp:simplePos x="0" y="0"/>
            <wp:positionH relativeFrom="column">
              <wp:posOffset>466725</wp:posOffset>
            </wp:positionH>
            <wp:positionV relativeFrom="paragraph">
              <wp:posOffset>371475</wp:posOffset>
            </wp:positionV>
            <wp:extent cx="4319905" cy="3239770"/>
            <wp:effectExtent l="0" t="0" r="4445" b="0"/>
            <wp:wrapTopAndBottom/>
            <wp:docPr id="14" name="图片 14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表&#10;&#10;描述已自动生成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3239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A30218" w14:textId="045EAF6A" w:rsidR="0047482A" w:rsidRPr="001F4733" w:rsidRDefault="0047482A" w:rsidP="0047482A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1F4733">
        <w:rPr>
          <w:rFonts w:ascii="Times New Roman" w:hAnsi="Times New Roman" w:cs="Times New Roman"/>
          <w:sz w:val="24"/>
          <w:szCs w:val="24"/>
        </w:rPr>
        <w:t xml:space="preserve">For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3</m:t>
            </m:r>
          </m:sub>
        </m:sSub>
      </m:oMath>
      <w:r w:rsidRPr="001F4733">
        <w:rPr>
          <w:rFonts w:ascii="Times New Roman" w:hAnsi="Times New Roman" w:cs="Times New Roman"/>
          <w:sz w:val="24"/>
          <w:szCs w:val="24"/>
        </w:rPr>
        <w:t xml:space="preserve">, the ultimate gain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10^(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G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.8295</m:t>
        </m:r>
      </m:oMath>
      <w:r w:rsidRPr="001F4733">
        <w:rPr>
          <w:rFonts w:ascii="Times New Roman" w:hAnsi="Times New Roman" w:cs="Times New Roman"/>
          <w:sz w:val="24"/>
          <w:szCs w:val="24"/>
        </w:rPr>
        <w:t xml:space="preserve"> and the ultimate frequ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1F4733">
        <w:rPr>
          <w:rFonts w:ascii="Times New Roman" w:hAnsi="Times New Roman" w:cs="Times New Roman"/>
          <w:sz w:val="24"/>
          <w:szCs w:val="24"/>
        </w:rPr>
        <w:t xml:space="preserve">ncy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.13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5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ad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/</m:t>
        </m:r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1F4733">
        <w:rPr>
          <w:rFonts w:ascii="Times New Roman" w:hAnsi="Times New Roman" w:cs="Times New Roman"/>
          <w:sz w:val="24"/>
          <w:szCs w:val="24"/>
        </w:rPr>
        <w:t>.</w:t>
      </w:r>
    </w:p>
    <w:p w14:paraId="2FD23202" w14:textId="54B5C0CF" w:rsidR="00813BA5" w:rsidRDefault="00813BA5" w:rsidP="00813BA5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813BA5">
        <w:rPr>
          <w:rFonts w:ascii="Times New Roman" w:hAnsi="Times New Roman" w:cs="Times New Roman"/>
          <w:sz w:val="24"/>
          <w:szCs w:val="24"/>
        </w:rPr>
        <w:t xml:space="preserve">According to the Ziegler–Nichols method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.2</m:t>
            </m:r>
          </m:den>
        </m:f>
      </m:oMath>
      <w:r w:rsidRPr="00813BA5">
        <w:rPr>
          <w:rFonts w:ascii="Times New Roman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.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den>
        </m:f>
      </m:oMath>
      <w:r w:rsidRPr="00813BA5">
        <w:rPr>
          <w:rFonts w:ascii="Times New Roman" w:hAnsi="Times New Roman" w:cs="Times New Roman"/>
          <w:sz w:val="24"/>
          <w:szCs w:val="24"/>
        </w:rPr>
        <w:t xml:space="preserve"> for PI control.</w:t>
      </w:r>
      <w:r w:rsidR="00632365">
        <w:rPr>
          <w:rFonts w:ascii="Times New Roman" w:hAnsi="Times New Roman" w:cs="Times New Roman"/>
          <w:sz w:val="24"/>
          <w:szCs w:val="24"/>
        </w:rPr>
        <w:t xml:space="preserve"> So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63236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32365"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τ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63236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32365">
        <w:rPr>
          <w:rFonts w:ascii="Times New Roman" w:hAnsi="Times New Roman" w:cs="Times New Roman"/>
          <w:sz w:val="24"/>
          <w:szCs w:val="24"/>
        </w:rPr>
        <w:t>are calculated as</w:t>
      </w:r>
    </w:p>
    <w:p w14:paraId="5BB2B1B2" w14:textId="66A30075" w:rsidR="008812A7" w:rsidRPr="00813BA5" w:rsidRDefault="00271E86" w:rsidP="00C97D70">
      <w:pPr>
        <w:rPr>
          <w:rFonts w:ascii="Times New Roman" w:hAnsi="Times New Roman" w:cs="Times New Roman" w:hint="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-0.8640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-0.9774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-0.8316</m:t>
          </m:r>
        </m:oMath>
      </m:oMathPara>
    </w:p>
    <w:p w14:paraId="608393EA" w14:textId="17B23E07" w:rsidR="00405055" w:rsidRDefault="00C97D70" w:rsidP="00C97D70">
      <w:pPr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τ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41.6441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τ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9.8792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τ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9.2149</m:t>
          </m:r>
        </m:oMath>
      </m:oMathPara>
    </w:p>
    <w:p w14:paraId="53786181" w14:textId="75E3F0BE" w:rsidR="00C97D70" w:rsidRDefault="004964C5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4964C5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4964C5">
        <w:rPr>
          <w:rFonts w:ascii="Times New Roman" w:hAnsi="Times New Roman" w:cs="Times New Roman"/>
          <w:b/>
          <w:bCs/>
          <w:sz w:val="24"/>
          <w:szCs w:val="24"/>
        </w:rPr>
        <w:t xml:space="preserve">) </w:t>
      </w:r>
      <w:r w:rsidR="00650302">
        <w:rPr>
          <w:rFonts w:ascii="Times New Roman" w:hAnsi="Times New Roman" w:cs="Times New Roman"/>
          <w:b/>
          <w:bCs/>
          <w:sz w:val="24"/>
          <w:szCs w:val="24"/>
        </w:rPr>
        <w:t>Design PID</w:t>
      </w:r>
      <w:r w:rsidR="008E3CBB">
        <w:rPr>
          <w:rFonts w:ascii="Times New Roman" w:hAnsi="Times New Roman" w:cs="Times New Roman"/>
          <w:b/>
          <w:bCs/>
          <w:sz w:val="24"/>
          <w:szCs w:val="24"/>
        </w:rPr>
        <w:t xml:space="preserve"> controller</w:t>
      </w:r>
      <w:r w:rsidR="00650302">
        <w:rPr>
          <w:rFonts w:ascii="Times New Roman" w:hAnsi="Times New Roman" w:cs="Times New Roman"/>
          <w:b/>
          <w:bCs/>
          <w:sz w:val="24"/>
          <w:szCs w:val="24"/>
        </w:rPr>
        <w:t xml:space="preserve"> based on BLT</w:t>
      </w:r>
    </w:p>
    <w:p w14:paraId="4DBE4136" w14:textId="66F8B7B7" w:rsidR="00650302" w:rsidRPr="0083484E" w:rsidRDefault="0083484E" w:rsidP="00A9389D">
      <w:pPr>
        <w:spacing w:line="500" w:lineRule="exact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ose the rang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s 2 to 5 and the step of adjustment is 0.05.</w:t>
      </w:r>
      <w:r w:rsidR="000E43BE">
        <w:rPr>
          <w:rFonts w:ascii="Times New Roman" w:hAnsi="Times New Roman" w:cs="Times New Roman"/>
          <w:sz w:val="24"/>
          <w:szCs w:val="24"/>
        </w:rPr>
        <w:t xml:space="preserve"> The order of the </w:t>
      </w:r>
      <w:r w:rsidR="007A76B7">
        <w:rPr>
          <w:rFonts w:ascii="Times New Roman" w:hAnsi="Times New Roman" w:cs="Times New Roman"/>
          <w:sz w:val="24"/>
          <w:szCs w:val="24"/>
        </w:rPr>
        <w:t>system</w:t>
      </w:r>
      <w:r w:rsidR="000E43BE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N=3</m:t>
        </m:r>
      </m:oMath>
      <w:r w:rsidR="000E43BE">
        <w:rPr>
          <w:rFonts w:ascii="Times New Roman" w:hAnsi="Times New Roman" w:cs="Times New Roman" w:hint="eastAsia"/>
          <w:sz w:val="24"/>
          <w:szCs w:val="24"/>
        </w:rPr>
        <w:t>,</w:t>
      </w:r>
      <w:r w:rsidR="000E43BE">
        <w:rPr>
          <w:rFonts w:ascii="Times New Roman" w:hAnsi="Times New Roman" w:cs="Times New Roman"/>
          <w:sz w:val="24"/>
          <w:szCs w:val="24"/>
        </w:rPr>
        <w:t xml:space="preserve"> so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max</m:t>
            </m:r>
          </m:sup>
        </m:sSubSup>
        <m:r>
          <m:rPr>
            <m:sty m:val="p"/>
          </m:rPr>
          <w:rPr>
            <w:rFonts w:ascii="Cambria Math" w:hAnsi="Cambria Math"/>
            <w:sz w:val="24"/>
            <w:szCs w:val="24"/>
          </w:rPr>
          <m:t>=2</m:t>
        </m:r>
        <m:r>
          <w:rPr>
            <w:rFonts w:ascii="Cambria Math" w:hAnsi="Cambria Math"/>
            <w:sz w:val="24"/>
            <w:szCs w:val="24"/>
          </w:rPr>
          <m:t>N</m:t>
        </m:r>
        <m:r>
          <w:rPr>
            <w:rFonts w:ascii="Cambria Math" w:hAnsi="Cambria Math"/>
            <w:sz w:val="24"/>
            <w:szCs w:val="24"/>
          </w:rPr>
          <m:t>=6</m:t>
        </m:r>
      </m:oMath>
      <w:r w:rsidR="00AC4ECA">
        <w:rPr>
          <w:rFonts w:ascii="Times New Roman" w:hAnsi="Times New Roman" w:cs="Times New Roman" w:hint="eastAsia"/>
          <w:sz w:val="24"/>
          <w:szCs w:val="24"/>
        </w:rPr>
        <w:t>.</w:t>
      </w:r>
    </w:p>
    <w:p w14:paraId="40F31A1B" w14:textId="012DB425" w:rsidR="004964C5" w:rsidRDefault="00CF4B65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fter tuning,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finally set to 2.</w:t>
      </w:r>
      <w:r w:rsidR="006C5DBE">
        <w:rPr>
          <w:rFonts w:ascii="Times New Roman" w:hAnsi="Times New Roman" w:cs="Times New Roman"/>
          <w:sz w:val="24"/>
          <w:szCs w:val="24"/>
        </w:rPr>
        <w:t xml:space="preserve"> Therefore,</w:t>
      </w:r>
      <w:r w:rsidR="0092771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C140B8" w14:textId="77777777" w:rsidR="006C5DBE" w:rsidRPr="00872421" w:rsidRDefault="006C5DBE" w:rsidP="006C5DBE">
      <w:pPr>
        <w:spacing w:after="12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_decentralized_BLT 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43DCC58F" w14:textId="323A817C" w:rsidR="006C5DBE" w:rsidRPr="00872421" w:rsidRDefault="006C5DBE" w:rsidP="006C5DBE">
      <w:pPr>
        <w:spacing w:after="120"/>
        <w:rPr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.432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.005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.4887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.006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.4158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.005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den>
                    </m:f>
                  </m:e>
                </m:mr>
              </m:m>
            </m:e>
          </m:d>
        </m:oMath>
      </m:oMathPara>
    </w:p>
    <w:p w14:paraId="223F4E3D" w14:textId="2C56E246" w:rsidR="006C5DBE" w:rsidRPr="007F7672" w:rsidRDefault="0033503A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7F7672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7F7672">
        <w:rPr>
          <w:rFonts w:ascii="Times New Roman" w:hAnsi="Times New Roman" w:cs="Times New Roman"/>
          <w:b/>
          <w:bCs/>
          <w:sz w:val="24"/>
          <w:szCs w:val="24"/>
        </w:rPr>
        <w:t>) Matlab Code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C5DAF" w14:paraId="39BF0BBD" w14:textId="77777777" w:rsidTr="00FC5DAF">
        <w:tc>
          <w:tcPr>
            <w:tcW w:w="8296" w:type="dxa"/>
          </w:tcPr>
          <w:p w14:paraId="503EB55A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lastRenderedPageBreak/>
              <w:t>% Bode plot</w:t>
            </w:r>
          </w:p>
          <w:p w14:paraId="10C01750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igure(1), margin(-G(1, 1));</w:t>
            </w:r>
          </w:p>
          <w:p w14:paraId="344B14D5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igure(2), margin(-G(2, 2));</w:t>
            </w:r>
          </w:p>
          <w:p w14:paraId="3F6AEEC5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igure(3), margin(-G(3, 3));</w:t>
            </w:r>
          </w:p>
          <w:p w14:paraId="0456C8AC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105D1E71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Calculate Ku and Wu</w:t>
            </w:r>
          </w:p>
          <w:p w14:paraId="5F65921E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G(1, 1)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-G(2, 2)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-G(3, 3))];</w:t>
            </w:r>
          </w:p>
          <w:p w14:paraId="56A36429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Ku = [-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1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ain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1), -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2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ain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1), -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ain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1)];</w:t>
            </w:r>
          </w:p>
          <w:p w14:paraId="55465BE0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Wu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1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MFrequenc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2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MFrequenc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1)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ll_marg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3).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GMFrequency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1)];</w:t>
            </w:r>
          </w:p>
          <w:p w14:paraId="073F7832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28F2C525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K_ZN = Ku ./ 2.2;</w:t>
            </w:r>
          </w:p>
          <w:p w14:paraId="0481F203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_ZN = 2 * pi ./ (1.2 * Wu);</w:t>
            </w:r>
          </w:p>
          <w:p w14:paraId="082E2134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CBC7FA3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in_erro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0^9;</w:t>
            </w:r>
          </w:p>
          <w:p w14:paraId="16796F74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 = 3;</w:t>
            </w:r>
          </w:p>
          <w:p w14:paraId="4BB56385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F = 2 : 0.05 : 5</w:t>
            </w:r>
          </w:p>
          <w:p w14:paraId="08B7CFDE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_C = K_ZN / F;</w:t>
            </w:r>
          </w:p>
          <w:p w14:paraId="0EAE365E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T_I = F * T_ZN;</w:t>
            </w:r>
          </w:p>
          <w:p w14:paraId="4C6868E6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K_I = K_C ./ T_I;</w:t>
            </w:r>
          </w:p>
          <w:p w14:paraId="5C8D1499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x_L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0;</w:t>
            </w:r>
          </w:p>
          <w:p w14:paraId="2B5C11A4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Gc =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[K_C(1), K_I(1)], [1, 0]), 0, 0;</w:t>
            </w:r>
          </w:p>
          <w:p w14:paraId="061D952D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0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[K_C(2), K_I(2)], [1, 0]), 0;</w:t>
            </w:r>
          </w:p>
          <w:p w14:paraId="37F09599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0, 0,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f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[K_C(3), K_I(3)], [1, 0])];</w:t>
            </w:r>
          </w:p>
          <w:p w14:paraId="23A7D58B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w = 0.1 : 0.01 : 1</w:t>
            </w:r>
          </w:p>
          <w:p w14:paraId="78B7E97E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W = -1 + det(eye(3) +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reqre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G * Gc, w));</w:t>
            </w:r>
          </w:p>
          <w:p w14:paraId="42858939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Lc = 20 * log10(abs(W / (1 + W)));</w:t>
            </w:r>
          </w:p>
          <w:p w14:paraId="17EE32B1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Lc &gt;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x_Lc</w:t>
            </w:r>
            <w:proofErr w:type="spellEnd"/>
          </w:p>
          <w:p w14:paraId="281B61C1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x_L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Lc;</w:t>
            </w:r>
          </w:p>
          <w:p w14:paraId="3D81FE75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3F0BA413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3CA23103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error = abs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x_L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- 2 * N);</w:t>
            </w:r>
          </w:p>
          <w:p w14:paraId="353F1E33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error &lt;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in_error</w:t>
            </w:r>
            <w:proofErr w:type="spellEnd"/>
          </w:p>
          <w:p w14:paraId="517669C3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in_erro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error;</w:t>
            </w:r>
          </w:p>
          <w:p w14:paraId="46C43282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c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F;</w:t>
            </w:r>
          </w:p>
          <w:p w14:paraId="6FD288CE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AD73008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>end</w:t>
            </w:r>
          </w:p>
          <w:p w14:paraId="2C5AA402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E00FF"/>
                <w:kern w:val="0"/>
                <w:sz w:val="20"/>
                <w:szCs w:val="20"/>
              </w:rPr>
              <w:t xml:space="preserve"> </w:t>
            </w:r>
          </w:p>
          <w:p w14:paraId="2C52B95E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K_C = K_ZN /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c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</w:t>
            </w: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P</w:t>
            </w:r>
          </w:p>
          <w:p w14:paraId="7C9E206A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T_I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c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* T_ZN;</w:t>
            </w:r>
          </w:p>
          <w:p w14:paraId="594E7778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K_I = K_C ./ T_I; </w:t>
            </w:r>
            <w:r>
              <w:rPr>
                <w:rFonts w:ascii="Courier New" w:hAnsi="Courier New" w:cs="Courier New"/>
                <w:color w:val="028009"/>
                <w:kern w:val="0"/>
                <w:sz w:val="20"/>
                <w:szCs w:val="20"/>
              </w:rPr>
              <w:t>% I</w:t>
            </w:r>
          </w:p>
          <w:p w14:paraId="324A2544" w14:textId="77777777" w:rsid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imout_Decentralized_BL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sim(</w:t>
            </w:r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Decentralized_PID_Controller_BLT</w:t>
            </w:r>
            <w:proofErr w:type="spellEnd"/>
            <w:r>
              <w:rPr>
                <w:rFonts w:ascii="Courier New" w:hAnsi="Courier New" w:cs="Courier New"/>
                <w:color w:val="AA04F9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14:paraId="5C6F6D40" w14:textId="5B7242E6" w:rsidR="00FC5DAF" w:rsidRPr="007F7672" w:rsidRDefault="007F7672" w:rsidP="007F767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 w:hint="eastAsia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lastRenderedPageBreak/>
              <w:t>plo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imout_Decentralized_BL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</w:tc>
      </w:tr>
    </w:tbl>
    <w:p w14:paraId="1C3357CC" w14:textId="6AC8A637" w:rsidR="0033503A" w:rsidRPr="007F7672" w:rsidRDefault="007F7672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7F7672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4</w:t>
      </w:r>
      <w:r w:rsidRPr="007F7672">
        <w:rPr>
          <w:rFonts w:ascii="Times New Roman" w:hAnsi="Times New Roman" w:cs="Times New Roman"/>
          <w:b/>
          <w:bCs/>
          <w:sz w:val="24"/>
          <w:szCs w:val="24"/>
        </w:rPr>
        <w:t>) Simulation</w:t>
      </w:r>
    </w:p>
    <w:p w14:paraId="18CA179A" w14:textId="21DB2B52" w:rsidR="007F7672" w:rsidRDefault="007F7672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D0CB070" wp14:editId="24C5A943">
            <wp:simplePos x="0" y="0"/>
            <wp:positionH relativeFrom="column">
              <wp:posOffset>0</wp:posOffset>
            </wp:positionH>
            <wp:positionV relativeFrom="paragraph">
              <wp:posOffset>376555</wp:posOffset>
            </wp:positionV>
            <wp:extent cx="5274310" cy="3448685"/>
            <wp:effectExtent l="0" t="0" r="2540" b="0"/>
            <wp:wrapTopAndBottom/>
            <wp:docPr id="15" name="图片 15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图示, 示意图&#10;&#10;描述已自动生成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BA95FF" w14:textId="1EEAF80F" w:rsidR="007F7672" w:rsidRDefault="008177B8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EB6F30B" wp14:editId="5A5995A0">
            <wp:simplePos x="0" y="0"/>
            <wp:positionH relativeFrom="column">
              <wp:posOffset>0</wp:posOffset>
            </wp:positionH>
            <wp:positionV relativeFrom="paragraph">
              <wp:posOffset>3851910</wp:posOffset>
            </wp:positionV>
            <wp:extent cx="5274310" cy="2337435"/>
            <wp:effectExtent l="0" t="0" r="2540" b="5715"/>
            <wp:wrapTopAndBottom/>
            <wp:docPr id="16" name="图片 16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表&#10;&#10;描述已自动生成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7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9422F6B" w14:textId="3616ACAB" w:rsidR="007F7672" w:rsidRDefault="007F7672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6A235C8A" w14:textId="31AFCE9B" w:rsidR="009C7461" w:rsidRPr="00752874" w:rsidRDefault="009C7461" w:rsidP="009C7461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CC0FCA">
        <w:rPr>
          <w:rFonts w:ascii="Times New Roman" w:hAnsi="Times New Roman" w:cs="Times New Roman"/>
          <w:sz w:val="24"/>
          <w:szCs w:val="24"/>
        </w:rPr>
        <w:t xml:space="preserve">As shown in the figure above, all three outputs converge to 1 responding to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C0FCA">
        <w:rPr>
          <w:rFonts w:ascii="Times New Roman" w:hAnsi="Times New Roman" w:cs="Times New Roman"/>
          <w:sz w:val="24"/>
          <w:szCs w:val="24"/>
        </w:rPr>
        <w:t>unit step inputs</w:t>
      </w:r>
      <w:r w:rsidR="00950387">
        <w:rPr>
          <w:rFonts w:ascii="Times New Roman" w:hAnsi="Times New Roman" w:cs="Times New Roman"/>
          <w:sz w:val="24"/>
          <w:szCs w:val="24"/>
        </w:rPr>
        <w:t>, but the time it takes to get stable is much longer than previous ones</w:t>
      </w:r>
      <w:r w:rsidRPr="00CC0FC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1B60DF5" w14:textId="6A4738CD" w:rsidR="007F7672" w:rsidRPr="00251336" w:rsidRDefault="00251336" w:rsidP="00A9389D">
      <w:pPr>
        <w:spacing w:line="500" w:lineRule="exact"/>
        <w:rPr>
          <w:rFonts w:ascii="Times New Roman" w:hAnsi="Times New Roman" w:cs="Times New Roman"/>
          <w:b/>
          <w:bCs/>
          <w:sz w:val="28"/>
          <w:szCs w:val="28"/>
        </w:rPr>
      </w:pPr>
      <w:r w:rsidRPr="00251336">
        <w:rPr>
          <w:rFonts w:ascii="Times New Roman" w:hAnsi="Times New Roman" w:cs="Times New Roman" w:hint="eastAsia"/>
          <w:b/>
          <w:bCs/>
          <w:sz w:val="28"/>
          <w:szCs w:val="28"/>
        </w:rPr>
        <w:t>7</w:t>
      </w:r>
      <w:r w:rsidRPr="00251336">
        <w:rPr>
          <w:rFonts w:ascii="Times New Roman" w:hAnsi="Times New Roman" w:cs="Times New Roman"/>
          <w:b/>
          <w:bCs/>
          <w:sz w:val="28"/>
          <w:szCs w:val="28"/>
        </w:rPr>
        <w:t>. Comparison</w:t>
      </w:r>
    </w:p>
    <w:p w14:paraId="495AFC5F" w14:textId="3BC9E706" w:rsidR="00251336" w:rsidRPr="0051293E" w:rsidRDefault="0051293E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 w:rsidRPr="0051293E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51293E">
        <w:rPr>
          <w:rFonts w:ascii="Times New Roman" w:hAnsi="Times New Roman" w:cs="Times New Roman"/>
          <w:b/>
          <w:bCs/>
          <w:sz w:val="24"/>
          <w:szCs w:val="24"/>
        </w:rPr>
        <w:t>) Output</w:t>
      </w:r>
      <w:r w:rsidR="00C7789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</w:p>
    <w:p w14:paraId="2A96ECA4" w14:textId="73FCF1CE" w:rsidR="0051293E" w:rsidRDefault="006D691A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6D691A">
        <w:rPr>
          <w:rFonts w:ascii="Times New Roman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74624" behindDoc="0" locked="0" layoutInCell="1" allowOverlap="1" wp14:anchorId="3D2473AF" wp14:editId="1C7623C2">
            <wp:simplePos x="0" y="0"/>
            <wp:positionH relativeFrom="column">
              <wp:posOffset>781050</wp:posOffset>
            </wp:positionH>
            <wp:positionV relativeFrom="paragraph">
              <wp:posOffset>358775</wp:posOffset>
            </wp:positionV>
            <wp:extent cx="3599815" cy="2889885"/>
            <wp:effectExtent l="0" t="0" r="635" b="5715"/>
            <wp:wrapTopAndBottom/>
            <wp:docPr id="17" name="图片 17" descr="图表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图表&#10;&#10;低可信度描述已自动生成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88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A50053" w14:textId="154E1D5F" w:rsidR="00C40E27" w:rsidRDefault="00C40E27" w:rsidP="00A9389D">
      <w:pPr>
        <w:spacing w:line="500" w:lineRule="exact"/>
        <w:rPr>
          <w:rFonts w:ascii="Times New Roman" w:hAnsi="Times New Roman" w:cs="Times New Roman" w:hint="eastAsia"/>
          <w:sz w:val="24"/>
          <w:szCs w:val="24"/>
        </w:rPr>
      </w:pPr>
    </w:p>
    <w:p w14:paraId="18B9FE47" w14:textId="5C8E41C1" w:rsidR="0051293E" w:rsidRDefault="0051293E" w:rsidP="00A9389D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293E">
        <w:rPr>
          <w:rFonts w:ascii="Times New Roman" w:hAnsi="Times New Roman" w:cs="Times New Roman"/>
          <w:b/>
          <w:bCs/>
          <w:sz w:val="24"/>
          <w:szCs w:val="24"/>
        </w:rPr>
        <w:t>) Output</w:t>
      </w:r>
      <w:r w:rsidR="00C77899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</w:p>
    <w:p w14:paraId="5C0DB3C8" w14:textId="587D6B91" w:rsidR="009B2036" w:rsidRDefault="006D691A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6D691A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8FF3CBA" wp14:editId="5FB5B4D5">
            <wp:simplePos x="0" y="0"/>
            <wp:positionH relativeFrom="column">
              <wp:posOffset>781050</wp:posOffset>
            </wp:positionH>
            <wp:positionV relativeFrom="paragraph">
              <wp:posOffset>395605</wp:posOffset>
            </wp:positionV>
            <wp:extent cx="3599815" cy="2863215"/>
            <wp:effectExtent l="0" t="0" r="635" b="0"/>
            <wp:wrapTopAndBottom/>
            <wp:docPr id="18" name="图片 18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表&#10;&#10;描述已自动生成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F1A3FD" w14:textId="77777777" w:rsidR="006D691A" w:rsidRDefault="006D691A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03D6049B" w14:textId="65A34B8C" w:rsidR="0051293E" w:rsidRPr="0051293E" w:rsidRDefault="0051293E" w:rsidP="0051293E">
      <w:pPr>
        <w:spacing w:line="500" w:lineRule="exac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293E">
        <w:rPr>
          <w:rFonts w:ascii="Times New Roman" w:hAnsi="Times New Roman" w:cs="Times New Roman"/>
          <w:b/>
          <w:bCs/>
          <w:sz w:val="24"/>
          <w:szCs w:val="24"/>
        </w:rPr>
        <w:t>) Output</w:t>
      </w:r>
      <w:r w:rsidR="00C7789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</w:p>
    <w:p w14:paraId="0B20C945" w14:textId="58E74A7C" w:rsidR="0051293E" w:rsidRDefault="0051293E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3C216198" w14:textId="3B0E4862" w:rsidR="006D691A" w:rsidRDefault="006D691A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</w:p>
    <w:p w14:paraId="2DFBB32A" w14:textId="35C251A9" w:rsidR="006D691A" w:rsidRDefault="00D16984" w:rsidP="00A9389D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D16984">
        <w:rPr>
          <w:rFonts w:ascii="Times New Roman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76672" behindDoc="0" locked="0" layoutInCell="1" allowOverlap="1" wp14:anchorId="7AC39AAE" wp14:editId="0BB4A349">
            <wp:simplePos x="0" y="0"/>
            <wp:positionH relativeFrom="column">
              <wp:posOffset>828675</wp:posOffset>
            </wp:positionH>
            <wp:positionV relativeFrom="paragraph">
              <wp:posOffset>0</wp:posOffset>
            </wp:positionV>
            <wp:extent cx="3599815" cy="2863215"/>
            <wp:effectExtent l="0" t="0" r="635" b="0"/>
            <wp:wrapTopAndBottom/>
            <wp:docPr id="19" name="图片 19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图示&#10;&#10;描述已自动生成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863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0619B1" w14:textId="7978AC49" w:rsidR="00BA1C96" w:rsidRPr="00BA1C96" w:rsidRDefault="00BA1C96" w:rsidP="00BA1C96">
      <w:pPr>
        <w:spacing w:line="500" w:lineRule="exact"/>
        <w:rPr>
          <w:rFonts w:ascii="Times New Roman" w:hAnsi="Times New Roman" w:cs="Times New Roman"/>
          <w:sz w:val="24"/>
          <w:szCs w:val="24"/>
        </w:rPr>
      </w:pPr>
      <w:r w:rsidRPr="00BA1C96">
        <w:rPr>
          <w:rFonts w:ascii="Times New Roman" w:hAnsi="Times New Roman" w:cs="Times New Roman" w:hint="eastAsia"/>
          <w:sz w:val="24"/>
          <w:szCs w:val="24"/>
        </w:rPr>
        <w:t>A</w:t>
      </w:r>
      <w:r w:rsidRPr="00BA1C96">
        <w:rPr>
          <w:rFonts w:ascii="Times New Roman" w:hAnsi="Times New Roman" w:cs="Times New Roman"/>
          <w:sz w:val="24"/>
          <w:szCs w:val="24"/>
        </w:rPr>
        <w:t xml:space="preserve">ccording to the three figures above, </w:t>
      </w:r>
      <w:r w:rsidR="007C7A83">
        <w:rPr>
          <w:rFonts w:ascii="Times New Roman" w:hAnsi="Times New Roman" w:cs="Times New Roman"/>
          <w:sz w:val="24"/>
          <w:szCs w:val="24"/>
        </w:rPr>
        <w:t xml:space="preserve">it is obvious that </w:t>
      </w:r>
      <w:r w:rsidRPr="00BA1C96">
        <w:rPr>
          <w:rFonts w:ascii="Times New Roman" w:hAnsi="Times New Roman" w:cs="Times New Roman"/>
          <w:sz w:val="24"/>
          <w:szCs w:val="24"/>
        </w:rPr>
        <w:t>decentralized control</w:t>
      </w:r>
      <w:r w:rsidR="007C7A83">
        <w:rPr>
          <w:rFonts w:ascii="Times New Roman" w:hAnsi="Times New Roman" w:cs="Times New Roman"/>
          <w:sz w:val="24"/>
          <w:szCs w:val="24"/>
        </w:rPr>
        <w:t xml:space="preserve"> </w:t>
      </w:r>
      <w:r w:rsidRPr="00BA1C96">
        <w:rPr>
          <w:rFonts w:ascii="Times New Roman" w:hAnsi="Times New Roman" w:cs="Times New Roman"/>
          <w:sz w:val="24"/>
          <w:szCs w:val="24"/>
        </w:rPr>
        <w:t xml:space="preserve">method </w:t>
      </w:r>
      <w:r w:rsidRPr="00BA1C96">
        <w:rPr>
          <w:rFonts w:ascii="Times New Roman" w:hAnsi="Times New Roman" w:cs="Times New Roman" w:hint="eastAsia"/>
          <w:sz w:val="24"/>
          <w:szCs w:val="24"/>
        </w:rPr>
        <w:t>a</w:t>
      </w:r>
      <w:r w:rsidRPr="00BA1C96">
        <w:rPr>
          <w:rFonts w:ascii="Times New Roman" w:hAnsi="Times New Roman" w:cs="Times New Roman"/>
          <w:sz w:val="24"/>
          <w:szCs w:val="24"/>
        </w:rPr>
        <w:t xml:space="preserve">nd </w:t>
      </w:r>
      <w:r w:rsidR="008D0F4F">
        <w:rPr>
          <w:rFonts w:ascii="Times New Roman" w:hAnsi="Times New Roman" w:cs="Times New Roman" w:hint="eastAsia"/>
          <w:sz w:val="24"/>
          <w:szCs w:val="24"/>
        </w:rPr>
        <w:t>s</w:t>
      </w:r>
      <w:r w:rsidRPr="00BA1C96">
        <w:rPr>
          <w:rFonts w:ascii="Times New Roman" w:hAnsi="Times New Roman" w:cs="Times New Roman"/>
          <w:sz w:val="24"/>
          <w:szCs w:val="24"/>
        </w:rPr>
        <w:t>parse control method using ETF have similar results</w:t>
      </w:r>
      <w:r w:rsidR="007754B3">
        <w:rPr>
          <w:rFonts w:ascii="Times New Roman" w:hAnsi="Times New Roman" w:cs="Times New Roman"/>
          <w:sz w:val="24"/>
          <w:szCs w:val="24"/>
        </w:rPr>
        <w:t xml:space="preserve"> and they are </w:t>
      </w:r>
      <w:r w:rsidR="007754B3" w:rsidRPr="007754B3">
        <w:rPr>
          <w:rFonts w:ascii="Times New Roman" w:hAnsi="Times New Roman" w:cs="Times New Roman"/>
          <w:sz w:val="24"/>
          <w:szCs w:val="24"/>
        </w:rPr>
        <w:t>acceptable</w:t>
      </w:r>
      <w:r w:rsidRPr="00BA1C96">
        <w:rPr>
          <w:rFonts w:ascii="Times New Roman" w:hAnsi="Times New Roman" w:cs="Times New Roman"/>
          <w:sz w:val="24"/>
          <w:szCs w:val="24"/>
        </w:rPr>
        <w:t xml:space="preserve">. The classical decentralized control method based on BLT performs </w:t>
      </w:r>
      <w:r w:rsidR="007754B3">
        <w:rPr>
          <w:rFonts w:ascii="Times New Roman" w:hAnsi="Times New Roman" w:cs="Times New Roman"/>
          <w:sz w:val="24"/>
          <w:szCs w:val="24"/>
        </w:rPr>
        <w:t xml:space="preserve">much </w:t>
      </w:r>
      <w:r w:rsidRPr="00BA1C96">
        <w:rPr>
          <w:rFonts w:ascii="Times New Roman" w:hAnsi="Times New Roman" w:cs="Times New Roman"/>
          <w:sz w:val="24"/>
          <w:szCs w:val="24"/>
        </w:rPr>
        <w:t xml:space="preserve">worse than the </w:t>
      </w:r>
      <w:r w:rsidR="007754B3" w:rsidRPr="00BA1C96">
        <w:rPr>
          <w:rFonts w:ascii="Times New Roman" w:hAnsi="Times New Roman" w:cs="Times New Roman"/>
          <w:sz w:val="24"/>
          <w:szCs w:val="24"/>
        </w:rPr>
        <w:t>previous</w:t>
      </w:r>
      <w:r w:rsidRPr="00BA1C96">
        <w:rPr>
          <w:rFonts w:ascii="Times New Roman" w:hAnsi="Times New Roman" w:cs="Times New Roman"/>
          <w:sz w:val="24"/>
          <w:szCs w:val="24"/>
        </w:rPr>
        <w:t xml:space="preserve"> two methods. The decoupling method using ETF</w:t>
      </w:r>
      <w:r w:rsidR="008D36D4">
        <w:rPr>
          <w:rFonts w:ascii="Times New Roman" w:hAnsi="Times New Roman" w:cs="Times New Roman"/>
          <w:sz w:val="24"/>
          <w:szCs w:val="24"/>
        </w:rPr>
        <w:t xml:space="preserve"> without Integrity Rules</w:t>
      </w:r>
      <w:r w:rsidRPr="00BA1C96">
        <w:rPr>
          <w:rFonts w:ascii="Times New Roman" w:hAnsi="Times New Roman" w:cs="Times New Roman"/>
          <w:sz w:val="24"/>
          <w:szCs w:val="24"/>
        </w:rPr>
        <w:t xml:space="preserve"> is</w:t>
      </w:r>
      <w:r w:rsidR="00D45A91">
        <w:rPr>
          <w:rFonts w:ascii="Times New Roman" w:hAnsi="Times New Roman" w:cs="Times New Roman"/>
          <w:sz w:val="24"/>
          <w:szCs w:val="24"/>
        </w:rPr>
        <w:t xml:space="preserve"> </w:t>
      </w:r>
      <w:r w:rsidRPr="00BA1C96">
        <w:rPr>
          <w:rFonts w:ascii="Times New Roman" w:hAnsi="Times New Roman" w:cs="Times New Roman"/>
          <w:sz w:val="24"/>
          <w:szCs w:val="24"/>
        </w:rPr>
        <w:t>hard</w:t>
      </w:r>
      <w:r w:rsidR="004D7FAA">
        <w:rPr>
          <w:rFonts w:ascii="Times New Roman" w:hAnsi="Times New Roman" w:cs="Times New Roman"/>
          <w:sz w:val="24"/>
          <w:szCs w:val="24"/>
        </w:rPr>
        <w:t>er</w:t>
      </w:r>
      <w:r w:rsidRPr="00BA1C96">
        <w:rPr>
          <w:rFonts w:ascii="Times New Roman" w:hAnsi="Times New Roman" w:cs="Times New Roman"/>
          <w:sz w:val="24"/>
          <w:szCs w:val="24"/>
        </w:rPr>
        <w:t xml:space="preserve"> to obtain a good </w:t>
      </w:r>
      <w:r w:rsidR="0085412E" w:rsidRPr="00BA1C96">
        <w:rPr>
          <w:rFonts w:ascii="Times New Roman" w:hAnsi="Times New Roman" w:cs="Times New Roman"/>
          <w:sz w:val="24"/>
          <w:szCs w:val="24"/>
        </w:rPr>
        <w:t>result</w:t>
      </w:r>
      <w:r w:rsidR="004D7FAA">
        <w:rPr>
          <w:rFonts w:ascii="Times New Roman" w:hAnsi="Times New Roman" w:cs="Times New Roman"/>
          <w:sz w:val="24"/>
          <w:szCs w:val="24"/>
        </w:rPr>
        <w:t xml:space="preserve"> than </w:t>
      </w:r>
      <w:r w:rsidR="004D7FAA" w:rsidRPr="00BA1C96">
        <w:rPr>
          <w:rFonts w:ascii="Times New Roman" w:hAnsi="Times New Roman" w:cs="Times New Roman"/>
          <w:sz w:val="24"/>
          <w:szCs w:val="24"/>
        </w:rPr>
        <w:t>decentralized control</w:t>
      </w:r>
      <w:r w:rsidR="004D7FAA">
        <w:rPr>
          <w:rFonts w:ascii="Times New Roman" w:hAnsi="Times New Roman" w:cs="Times New Roman"/>
          <w:sz w:val="24"/>
          <w:szCs w:val="24"/>
        </w:rPr>
        <w:t xml:space="preserve"> </w:t>
      </w:r>
      <w:r w:rsidR="004D7FAA" w:rsidRPr="00BA1C96">
        <w:rPr>
          <w:rFonts w:ascii="Times New Roman" w:hAnsi="Times New Roman" w:cs="Times New Roman"/>
          <w:sz w:val="24"/>
          <w:szCs w:val="24"/>
        </w:rPr>
        <w:t xml:space="preserve">method </w:t>
      </w:r>
      <w:r w:rsidR="004D7FAA" w:rsidRPr="00BA1C96">
        <w:rPr>
          <w:rFonts w:ascii="Times New Roman" w:hAnsi="Times New Roman" w:cs="Times New Roman" w:hint="eastAsia"/>
          <w:sz w:val="24"/>
          <w:szCs w:val="24"/>
        </w:rPr>
        <w:t>a</w:t>
      </w:r>
      <w:r w:rsidR="004D7FAA" w:rsidRPr="00BA1C96">
        <w:rPr>
          <w:rFonts w:ascii="Times New Roman" w:hAnsi="Times New Roman" w:cs="Times New Roman"/>
          <w:sz w:val="24"/>
          <w:szCs w:val="24"/>
        </w:rPr>
        <w:t xml:space="preserve">nd </w:t>
      </w:r>
      <w:r w:rsidR="004D7FAA">
        <w:rPr>
          <w:rFonts w:ascii="Times New Roman" w:hAnsi="Times New Roman" w:cs="Times New Roman" w:hint="eastAsia"/>
          <w:sz w:val="24"/>
          <w:szCs w:val="24"/>
        </w:rPr>
        <w:t>s</w:t>
      </w:r>
      <w:r w:rsidR="004D7FAA" w:rsidRPr="00BA1C96">
        <w:rPr>
          <w:rFonts w:ascii="Times New Roman" w:hAnsi="Times New Roman" w:cs="Times New Roman"/>
          <w:sz w:val="24"/>
          <w:szCs w:val="24"/>
        </w:rPr>
        <w:t xml:space="preserve">parse control method using </w:t>
      </w:r>
      <w:r w:rsidR="008C5130" w:rsidRPr="00BA1C96">
        <w:rPr>
          <w:rFonts w:ascii="Times New Roman" w:hAnsi="Times New Roman" w:cs="Times New Roman"/>
          <w:sz w:val="24"/>
          <w:szCs w:val="24"/>
        </w:rPr>
        <w:t>ETF,</w:t>
      </w:r>
      <w:r w:rsidR="004D7FAA">
        <w:rPr>
          <w:rFonts w:ascii="Times New Roman" w:hAnsi="Times New Roman" w:cs="Times New Roman"/>
          <w:sz w:val="24"/>
          <w:szCs w:val="24"/>
        </w:rPr>
        <w:t xml:space="preserve"> </w:t>
      </w:r>
      <w:r w:rsidR="0085412E" w:rsidRPr="00BA1C96">
        <w:rPr>
          <w:rFonts w:ascii="Times New Roman" w:hAnsi="Times New Roman" w:cs="Times New Roman"/>
          <w:sz w:val="24"/>
          <w:szCs w:val="24"/>
        </w:rPr>
        <w:t>but</w:t>
      </w:r>
      <w:r w:rsidR="00D45A91">
        <w:rPr>
          <w:rFonts w:ascii="Times New Roman" w:hAnsi="Times New Roman" w:cs="Times New Roman"/>
          <w:sz w:val="24"/>
          <w:szCs w:val="24"/>
        </w:rPr>
        <w:t xml:space="preserve"> </w:t>
      </w:r>
      <w:r w:rsidR="00140776">
        <w:rPr>
          <w:rFonts w:ascii="Times New Roman" w:hAnsi="Times New Roman" w:cs="Times New Roman"/>
          <w:sz w:val="24"/>
          <w:szCs w:val="24"/>
        </w:rPr>
        <w:t>the</w:t>
      </w:r>
      <w:r w:rsidR="009A3780">
        <w:rPr>
          <w:rFonts w:ascii="Times New Roman" w:hAnsi="Times New Roman" w:cs="Times New Roman"/>
          <w:sz w:val="24"/>
          <w:szCs w:val="24"/>
        </w:rPr>
        <w:t xml:space="preserve"> three</w:t>
      </w:r>
      <w:r w:rsidR="00140776">
        <w:rPr>
          <w:rFonts w:ascii="Times New Roman" w:hAnsi="Times New Roman" w:cs="Times New Roman"/>
          <w:sz w:val="24"/>
          <w:szCs w:val="24"/>
        </w:rPr>
        <w:t xml:space="preserve"> result</w:t>
      </w:r>
      <w:r w:rsidR="00D60E23">
        <w:rPr>
          <w:rFonts w:ascii="Times New Roman" w:hAnsi="Times New Roman" w:cs="Times New Roman"/>
          <w:sz w:val="24"/>
          <w:szCs w:val="24"/>
        </w:rPr>
        <w:t>s are</w:t>
      </w:r>
      <w:r w:rsidR="00D45A91">
        <w:rPr>
          <w:rFonts w:ascii="Times New Roman" w:hAnsi="Times New Roman" w:cs="Times New Roman"/>
          <w:sz w:val="24"/>
          <w:szCs w:val="24"/>
        </w:rPr>
        <w:t xml:space="preserve"> not so bad</w:t>
      </w:r>
      <w:r w:rsidRPr="00BA1C96">
        <w:rPr>
          <w:rFonts w:ascii="Times New Roman" w:hAnsi="Times New Roman" w:cs="Times New Roman"/>
          <w:sz w:val="24"/>
          <w:szCs w:val="24"/>
        </w:rPr>
        <w:t>.</w:t>
      </w:r>
    </w:p>
    <w:p w14:paraId="4315CF15" w14:textId="77777777" w:rsidR="006D691A" w:rsidRPr="00BA1C96" w:rsidRDefault="006D691A" w:rsidP="00A9389D">
      <w:pPr>
        <w:spacing w:line="500" w:lineRule="exact"/>
        <w:rPr>
          <w:rFonts w:ascii="Times New Roman" w:hAnsi="Times New Roman" w:cs="Times New Roman" w:hint="eastAsia"/>
          <w:sz w:val="24"/>
          <w:szCs w:val="24"/>
        </w:rPr>
      </w:pPr>
    </w:p>
    <w:sectPr w:rsidR="006D691A" w:rsidRPr="00BA1C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F1D8C8" w14:textId="77777777" w:rsidR="00847F50" w:rsidRDefault="00847F50" w:rsidP="00DE517A">
      <w:r>
        <w:separator/>
      </w:r>
    </w:p>
  </w:endnote>
  <w:endnote w:type="continuationSeparator" w:id="0">
    <w:p w14:paraId="3D5D7C87" w14:textId="77777777" w:rsidR="00847F50" w:rsidRDefault="00847F50" w:rsidP="00DE5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EE6F88" w14:textId="77777777" w:rsidR="00847F50" w:rsidRDefault="00847F50" w:rsidP="00DE517A">
      <w:r>
        <w:separator/>
      </w:r>
    </w:p>
  </w:footnote>
  <w:footnote w:type="continuationSeparator" w:id="0">
    <w:p w14:paraId="7CF2B786" w14:textId="77777777" w:rsidR="00847F50" w:rsidRDefault="00847F50" w:rsidP="00DE51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884B2C"/>
    <w:multiLevelType w:val="hybridMultilevel"/>
    <w:tmpl w:val="A16631CC"/>
    <w:lvl w:ilvl="0" w:tplc="B6627B34">
      <w:start w:val="1"/>
      <w:numFmt w:val="lowerLetter"/>
      <w:lvlText w:val="%1)"/>
      <w:lvlJc w:val="left"/>
      <w:pPr>
        <w:ind w:left="420" w:hanging="420"/>
      </w:pPr>
      <w:rPr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A791E55"/>
    <w:multiLevelType w:val="hybridMultilevel"/>
    <w:tmpl w:val="C990207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7A63036D"/>
    <w:multiLevelType w:val="hybridMultilevel"/>
    <w:tmpl w:val="A16631CC"/>
    <w:lvl w:ilvl="0" w:tplc="B6627B34">
      <w:start w:val="1"/>
      <w:numFmt w:val="lowerLetter"/>
      <w:lvlText w:val="%1)"/>
      <w:lvlJc w:val="left"/>
      <w:pPr>
        <w:ind w:left="420" w:hanging="420"/>
      </w:pPr>
      <w:rPr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FC1"/>
    <w:rsid w:val="0001651E"/>
    <w:rsid w:val="00030A11"/>
    <w:rsid w:val="00033925"/>
    <w:rsid w:val="00036163"/>
    <w:rsid w:val="0004065D"/>
    <w:rsid w:val="000429AD"/>
    <w:rsid w:val="000429CD"/>
    <w:rsid w:val="000435E7"/>
    <w:rsid w:val="000444F3"/>
    <w:rsid w:val="00055A31"/>
    <w:rsid w:val="00061174"/>
    <w:rsid w:val="00065938"/>
    <w:rsid w:val="00066EB7"/>
    <w:rsid w:val="00071F23"/>
    <w:rsid w:val="00073273"/>
    <w:rsid w:val="000746EE"/>
    <w:rsid w:val="00080454"/>
    <w:rsid w:val="00083794"/>
    <w:rsid w:val="000879A7"/>
    <w:rsid w:val="000A2CDE"/>
    <w:rsid w:val="000A3504"/>
    <w:rsid w:val="000A6FAA"/>
    <w:rsid w:val="000B05EB"/>
    <w:rsid w:val="000B1DBB"/>
    <w:rsid w:val="000B3C75"/>
    <w:rsid w:val="000C3886"/>
    <w:rsid w:val="000D297A"/>
    <w:rsid w:val="000E37B9"/>
    <w:rsid w:val="000E43BE"/>
    <w:rsid w:val="000E5B00"/>
    <w:rsid w:val="000F1336"/>
    <w:rsid w:val="000F3865"/>
    <w:rsid w:val="000F4B88"/>
    <w:rsid w:val="001041F5"/>
    <w:rsid w:val="00136F10"/>
    <w:rsid w:val="00140776"/>
    <w:rsid w:val="0014276B"/>
    <w:rsid w:val="00145E3D"/>
    <w:rsid w:val="0014754A"/>
    <w:rsid w:val="0015320B"/>
    <w:rsid w:val="00172C7D"/>
    <w:rsid w:val="001846D1"/>
    <w:rsid w:val="00186F35"/>
    <w:rsid w:val="00187B9A"/>
    <w:rsid w:val="001A1CEF"/>
    <w:rsid w:val="001A243F"/>
    <w:rsid w:val="001A2459"/>
    <w:rsid w:val="001A2767"/>
    <w:rsid w:val="001B7B13"/>
    <w:rsid w:val="001D0773"/>
    <w:rsid w:val="001D331E"/>
    <w:rsid w:val="001E1E08"/>
    <w:rsid w:val="001F043A"/>
    <w:rsid w:val="001F4733"/>
    <w:rsid w:val="002117D8"/>
    <w:rsid w:val="00211ED0"/>
    <w:rsid w:val="00225AC5"/>
    <w:rsid w:val="0022775C"/>
    <w:rsid w:val="00230310"/>
    <w:rsid w:val="00232690"/>
    <w:rsid w:val="002346CA"/>
    <w:rsid w:val="00235481"/>
    <w:rsid w:val="00237185"/>
    <w:rsid w:val="00242C4F"/>
    <w:rsid w:val="00251336"/>
    <w:rsid w:val="00263F47"/>
    <w:rsid w:val="0026584A"/>
    <w:rsid w:val="00271E86"/>
    <w:rsid w:val="002753C6"/>
    <w:rsid w:val="00280EE4"/>
    <w:rsid w:val="002A171E"/>
    <w:rsid w:val="002B13CF"/>
    <w:rsid w:val="002B444D"/>
    <w:rsid w:val="002C2259"/>
    <w:rsid w:val="002D0148"/>
    <w:rsid w:val="002D5B22"/>
    <w:rsid w:val="002E36B3"/>
    <w:rsid w:val="002E5261"/>
    <w:rsid w:val="002F359C"/>
    <w:rsid w:val="003021EB"/>
    <w:rsid w:val="003205FA"/>
    <w:rsid w:val="003228AA"/>
    <w:rsid w:val="003228EA"/>
    <w:rsid w:val="00325A3E"/>
    <w:rsid w:val="00325A67"/>
    <w:rsid w:val="0033503A"/>
    <w:rsid w:val="003407C7"/>
    <w:rsid w:val="003431BE"/>
    <w:rsid w:val="00345CE5"/>
    <w:rsid w:val="00346E41"/>
    <w:rsid w:val="00347137"/>
    <w:rsid w:val="00364E1E"/>
    <w:rsid w:val="00371E7F"/>
    <w:rsid w:val="00372350"/>
    <w:rsid w:val="00375944"/>
    <w:rsid w:val="00376ADE"/>
    <w:rsid w:val="00393262"/>
    <w:rsid w:val="0039334A"/>
    <w:rsid w:val="003A6E6B"/>
    <w:rsid w:val="003B0D09"/>
    <w:rsid w:val="003B4EE2"/>
    <w:rsid w:val="003C058F"/>
    <w:rsid w:val="003C06E7"/>
    <w:rsid w:val="003C2918"/>
    <w:rsid w:val="003C3651"/>
    <w:rsid w:val="003D2157"/>
    <w:rsid w:val="003E2375"/>
    <w:rsid w:val="003E26EF"/>
    <w:rsid w:val="003E4685"/>
    <w:rsid w:val="003E5C65"/>
    <w:rsid w:val="003F0342"/>
    <w:rsid w:val="003F2C28"/>
    <w:rsid w:val="003F2F30"/>
    <w:rsid w:val="003F74AA"/>
    <w:rsid w:val="004017DE"/>
    <w:rsid w:val="004026D1"/>
    <w:rsid w:val="00405055"/>
    <w:rsid w:val="00405D48"/>
    <w:rsid w:val="00407EBA"/>
    <w:rsid w:val="00411746"/>
    <w:rsid w:val="00413F06"/>
    <w:rsid w:val="00415DC7"/>
    <w:rsid w:val="00424F5C"/>
    <w:rsid w:val="004270C1"/>
    <w:rsid w:val="004273A7"/>
    <w:rsid w:val="00433B72"/>
    <w:rsid w:val="00462488"/>
    <w:rsid w:val="0047482A"/>
    <w:rsid w:val="00485917"/>
    <w:rsid w:val="00493E95"/>
    <w:rsid w:val="004964C5"/>
    <w:rsid w:val="00496D60"/>
    <w:rsid w:val="004A3E6A"/>
    <w:rsid w:val="004B1718"/>
    <w:rsid w:val="004D2D93"/>
    <w:rsid w:val="004D7FAA"/>
    <w:rsid w:val="004E17D7"/>
    <w:rsid w:val="004E3425"/>
    <w:rsid w:val="004E69B1"/>
    <w:rsid w:val="004F33DB"/>
    <w:rsid w:val="004F7181"/>
    <w:rsid w:val="00503EE7"/>
    <w:rsid w:val="0051293E"/>
    <w:rsid w:val="005236BD"/>
    <w:rsid w:val="00523E33"/>
    <w:rsid w:val="00535F65"/>
    <w:rsid w:val="0054208E"/>
    <w:rsid w:val="00555E06"/>
    <w:rsid w:val="005618A2"/>
    <w:rsid w:val="00582889"/>
    <w:rsid w:val="0058320B"/>
    <w:rsid w:val="005940E0"/>
    <w:rsid w:val="00595DAF"/>
    <w:rsid w:val="005979BE"/>
    <w:rsid w:val="005A0D9C"/>
    <w:rsid w:val="005C399E"/>
    <w:rsid w:val="005C4B03"/>
    <w:rsid w:val="005C59CA"/>
    <w:rsid w:val="005D14D4"/>
    <w:rsid w:val="005D64D7"/>
    <w:rsid w:val="005E1491"/>
    <w:rsid w:val="005E1595"/>
    <w:rsid w:val="005E5AA2"/>
    <w:rsid w:val="005F4CDC"/>
    <w:rsid w:val="00622668"/>
    <w:rsid w:val="00632365"/>
    <w:rsid w:val="0064004F"/>
    <w:rsid w:val="00641D0C"/>
    <w:rsid w:val="00650302"/>
    <w:rsid w:val="006921A4"/>
    <w:rsid w:val="00693806"/>
    <w:rsid w:val="006B3079"/>
    <w:rsid w:val="006C5DBE"/>
    <w:rsid w:val="006C6C5E"/>
    <w:rsid w:val="006C7C04"/>
    <w:rsid w:val="006D02FF"/>
    <w:rsid w:val="006D32CE"/>
    <w:rsid w:val="006D691A"/>
    <w:rsid w:val="006D6DF0"/>
    <w:rsid w:val="006E2686"/>
    <w:rsid w:val="006E6A08"/>
    <w:rsid w:val="006F497A"/>
    <w:rsid w:val="007022A1"/>
    <w:rsid w:val="007141E2"/>
    <w:rsid w:val="007146EB"/>
    <w:rsid w:val="00715727"/>
    <w:rsid w:val="00723986"/>
    <w:rsid w:val="00743AF5"/>
    <w:rsid w:val="00744640"/>
    <w:rsid w:val="00746970"/>
    <w:rsid w:val="0075013E"/>
    <w:rsid w:val="00752874"/>
    <w:rsid w:val="00754E7C"/>
    <w:rsid w:val="0076073E"/>
    <w:rsid w:val="007612E8"/>
    <w:rsid w:val="007700FB"/>
    <w:rsid w:val="00774C06"/>
    <w:rsid w:val="007754B3"/>
    <w:rsid w:val="00775643"/>
    <w:rsid w:val="00785060"/>
    <w:rsid w:val="00790B78"/>
    <w:rsid w:val="00797562"/>
    <w:rsid w:val="007A16F7"/>
    <w:rsid w:val="007A59AD"/>
    <w:rsid w:val="007A76B7"/>
    <w:rsid w:val="007B0ABD"/>
    <w:rsid w:val="007B40BB"/>
    <w:rsid w:val="007C608D"/>
    <w:rsid w:val="007C687C"/>
    <w:rsid w:val="007C7A83"/>
    <w:rsid w:val="007D0AF4"/>
    <w:rsid w:val="007E0C72"/>
    <w:rsid w:val="007E1195"/>
    <w:rsid w:val="007E3E75"/>
    <w:rsid w:val="007F7672"/>
    <w:rsid w:val="00813BA5"/>
    <w:rsid w:val="008177B8"/>
    <w:rsid w:val="00830BE8"/>
    <w:rsid w:val="00833341"/>
    <w:rsid w:val="0083484E"/>
    <w:rsid w:val="00836531"/>
    <w:rsid w:val="00841895"/>
    <w:rsid w:val="00847F50"/>
    <w:rsid w:val="008528D8"/>
    <w:rsid w:val="0085412E"/>
    <w:rsid w:val="00866A06"/>
    <w:rsid w:val="00867724"/>
    <w:rsid w:val="008812A7"/>
    <w:rsid w:val="00883DAB"/>
    <w:rsid w:val="008861FA"/>
    <w:rsid w:val="008902EE"/>
    <w:rsid w:val="00896CF4"/>
    <w:rsid w:val="00897F34"/>
    <w:rsid w:val="008A0FE0"/>
    <w:rsid w:val="008A30D9"/>
    <w:rsid w:val="008B0A66"/>
    <w:rsid w:val="008C5130"/>
    <w:rsid w:val="008D0F4F"/>
    <w:rsid w:val="008D36D4"/>
    <w:rsid w:val="008E32B8"/>
    <w:rsid w:val="008E3CBB"/>
    <w:rsid w:val="008F00AC"/>
    <w:rsid w:val="00901BFA"/>
    <w:rsid w:val="00907EA3"/>
    <w:rsid w:val="00923D72"/>
    <w:rsid w:val="0092468B"/>
    <w:rsid w:val="0092647E"/>
    <w:rsid w:val="0092657F"/>
    <w:rsid w:val="00927710"/>
    <w:rsid w:val="00941282"/>
    <w:rsid w:val="009413AD"/>
    <w:rsid w:val="009442E6"/>
    <w:rsid w:val="00950387"/>
    <w:rsid w:val="00955B3A"/>
    <w:rsid w:val="00960432"/>
    <w:rsid w:val="009731B7"/>
    <w:rsid w:val="0098487A"/>
    <w:rsid w:val="0098527F"/>
    <w:rsid w:val="0098555A"/>
    <w:rsid w:val="00991F4C"/>
    <w:rsid w:val="009945DC"/>
    <w:rsid w:val="0099651A"/>
    <w:rsid w:val="009A3780"/>
    <w:rsid w:val="009A3834"/>
    <w:rsid w:val="009B0DD2"/>
    <w:rsid w:val="009B0FFF"/>
    <w:rsid w:val="009B2036"/>
    <w:rsid w:val="009B22B5"/>
    <w:rsid w:val="009B3FFC"/>
    <w:rsid w:val="009C0885"/>
    <w:rsid w:val="009C7461"/>
    <w:rsid w:val="009D0D53"/>
    <w:rsid w:val="009D271B"/>
    <w:rsid w:val="009E2AEE"/>
    <w:rsid w:val="009E4127"/>
    <w:rsid w:val="009F4CBA"/>
    <w:rsid w:val="00A01063"/>
    <w:rsid w:val="00A10679"/>
    <w:rsid w:val="00A10898"/>
    <w:rsid w:val="00A21AD6"/>
    <w:rsid w:val="00A22D57"/>
    <w:rsid w:val="00A26C10"/>
    <w:rsid w:val="00A401E0"/>
    <w:rsid w:val="00A62ED9"/>
    <w:rsid w:val="00A72440"/>
    <w:rsid w:val="00A724D1"/>
    <w:rsid w:val="00A77BC4"/>
    <w:rsid w:val="00A80B6B"/>
    <w:rsid w:val="00A8115A"/>
    <w:rsid w:val="00A82A3E"/>
    <w:rsid w:val="00A926C6"/>
    <w:rsid w:val="00A9389D"/>
    <w:rsid w:val="00A97226"/>
    <w:rsid w:val="00AA24FA"/>
    <w:rsid w:val="00AB1C23"/>
    <w:rsid w:val="00AC4ECA"/>
    <w:rsid w:val="00AC79EE"/>
    <w:rsid w:val="00AE0ACC"/>
    <w:rsid w:val="00AE15D1"/>
    <w:rsid w:val="00AE323D"/>
    <w:rsid w:val="00AF41C1"/>
    <w:rsid w:val="00AF73FD"/>
    <w:rsid w:val="00B01A8B"/>
    <w:rsid w:val="00B2288D"/>
    <w:rsid w:val="00B27178"/>
    <w:rsid w:val="00B51D99"/>
    <w:rsid w:val="00B57F71"/>
    <w:rsid w:val="00B62F43"/>
    <w:rsid w:val="00B707A5"/>
    <w:rsid w:val="00B70F92"/>
    <w:rsid w:val="00B72C5C"/>
    <w:rsid w:val="00B80D20"/>
    <w:rsid w:val="00BA1A71"/>
    <w:rsid w:val="00BA1C96"/>
    <w:rsid w:val="00BB13EA"/>
    <w:rsid w:val="00BB6858"/>
    <w:rsid w:val="00BC427D"/>
    <w:rsid w:val="00BC45A7"/>
    <w:rsid w:val="00BD377B"/>
    <w:rsid w:val="00BE645C"/>
    <w:rsid w:val="00BE7B31"/>
    <w:rsid w:val="00BF1112"/>
    <w:rsid w:val="00C018B2"/>
    <w:rsid w:val="00C01E2E"/>
    <w:rsid w:val="00C076EF"/>
    <w:rsid w:val="00C21DA4"/>
    <w:rsid w:val="00C25A6E"/>
    <w:rsid w:val="00C40E27"/>
    <w:rsid w:val="00C443FB"/>
    <w:rsid w:val="00C46128"/>
    <w:rsid w:val="00C74711"/>
    <w:rsid w:val="00C77899"/>
    <w:rsid w:val="00C820F2"/>
    <w:rsid w:val="00C86318"/>
    <w:rsid w:val="00C919EB"/>
    <w:rsid w:val="00C97D70"/>
    <w:rsid w:val="00CB36F1"/>
    <w:rsid w:val="00CB7A95"/>
    <w:rsid w:val="00CC0FCA"/>
    <w:rsid w:val="00CC6A45"/>
    <w:rsid w:val="00CE02F4"/>
    <w:rsid w:val="00CE472C"/>
    <w:rsid w:val="00CE6686"/>
    <w:rsid w:val="00CE6CC3"/>
    <w:rsid w:val="00CF0837"/>
    <w:rsid w:val="00CF4B65"/>
    <w:rsid w:val="00D00032"/>
    <w:rsid w:val="00D10206"/>
    <w:rsid w:val="00D16984"/>
    <w:rsid w:val="00D3120E"/>
    <w:rsid w:val="00D34D81"/>
    <w:rsid w:val="00D44FE0"/>
    <w:rsid w:val="00D45A91"/>
    <w:rsid w:val="00D52FE4"/>
    <w:rsid w:val="00D53465"/>
    <w:rsid w:val="00D53CE3"/>
    <w:rsid w:val="00D60E23"/>
    <w:rsid w:val="00D61462"/>
    <w:rsid w:val="00D638A9"/>
    <w:rsid w:val="00D63941"/>
    <w:rsid w:val="00D67AE3"/>
    <w:rsid w:val="00D73BB6"/>
    <w:rsid w:val="00D76161"/>
    <w:rsid w:val="00D76B2F"/>
    <w:rsid w:val="00D956D1"/>
    <w:rsid w:val="00DB1271"/>
    <w:rsid w:val="00DB7268"/>
    <w:rsid w:val="00DD7232"/>
    <w:rsid w:val="00DE517A"/>
    <w:rsid w:val="00DF364C"/>
    <w:rsid w:val="00E01C61"/>
    <w:rsid w:val="00E02A17"/>
    <w:rsid w:val="00E2320A"/>
    <w:rsid w:val="00E2778D"/>
    <w:rsid w:val="00E403B0"/>
    <w:rsid w:val="00E435DD"/>
    <w:rsid w:val="00E44084"/>
    <w:rsid w:val="00E45F98"/>
    <w:rsid w:val="00E45FC4"/>
    <w:rsid w:val="00E46830"/>
    <w:rsid w:val="00E533ED"/>
    <w:rsid w:val="00E6483D"/>
    <w:rsid w:val="00E72212"/>
    <w:rsid w:val="00E82C7E"/>
    <w:rsid w:val="00E9394A"/>
    <w:rsid w:val="00EA3EE9"/>
    <w:rsid w:val="00EB099A"/>
    <w:rsid w:val="00EF126C"/>
    <w:rsid w:val="00EF1A03"/>
    <w:rsid w:val="00EF3191"/>
    <w:rsid w:val="00F030C4"/>
    <w:rsid w:val="00F1133D"/>
    <w:rsid w:val="00F240C2"/>
    <w:rsid w:val="00F25FC4"/>
    <w:rsid w:val="00F40C87"/>
    <w:rsid w:val="00F54ECA"/>
    <w:rsid w:val="00F57410"/>
    <w:rsid w:val="00F719B4"/>
    <w:rsid w:val="00F82204"/>
    <w:rsid w:val="00F836C6"/>
    <w:rsid w:val="00F93293"/>
    <w:rsid w:val="00FA405E"/>
    <w:rsid w:val="00FA58BA"/>
    <w:rsid w:val="00FB01DE"/>
    <w:rsid w:val="00FB5027"/>
    <w:rsid w:val="00FC4AAA"/>
    <w:rsid w:val="00FC5DAF"/>
    <w:rsid w:val="00FD4591"/>
    <w:rsid w:val="00FD64F0"/>
    <w:rsid w:val="00FD6FC1"/>
    <w:rsid w:val="00FE000E"/>
    <w:rsid w:val="00FE4597"/>
    <w:rsid w:val="00FF0A81"/>
    <w:rsid w:val="00FF3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439CC9"/>
  <w15:chartTrackingRefBased/>
  <w15:docId w15:val="{E5F5BAFD-0B25-42B6-9555-BB2B8EB042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51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51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51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517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797562"/>
    <w:rPr>
      <w:color w:val="808080"/>
    </w:rPr>
  </w:style>
  <w:style w:type="paragraph" w:styleId="a8">
    <w:name w:val="List Paragraph"/>
    <w:basedOn w:val="a"/>
    <w:uiPriority w:val="34"/>
    <w:qFormat/>
    <w:rsid w:val="009E4127"/>
    <w:pPr>
      <w:ind w:firstLineChars="200" w:firstLine="420"/>
    </w:pPr>
  </w:style>
  <w:style w:type="table" w:styleId="a9">
    <w:name w:val="Table Grid"/>
    <w:basedOn w:val="a1"/>
    <w:uiPriority w:val="39"/>
    <w:rsid w:val="003F2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kip">
    <w:name w:val="skip"/>
    <w:basedOn w:val="a0"/>
    <w:rsid w:val="007754B3"/>
  </w:style>
  <w:style w:type="character" w:styleId="aa">
    <w:name w:val="Hyperlink"/>
    <w:basedOn w:val="a0"/>
    <w:uiPriority w:val="99"/>
    <w:semiHidden/>
    <w:unhideWhenUsed/>
    <w:rsid w:val="007754B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733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3</TotalTime>
  <Pages>21</Pages>
  <Words>2793</Words>
  <Characters>15923</Characters>
  <Application>Microsoft Office Word</Application>
  <DocSecurity>0</DocSecurity>
  <Lines>132</Lines>
  <Paragraphs>37</Paragraphs>
  <ScaleCrop>false</ScaleCrop>
  <Company/>
  <LinksUpToDate>false</LinksUpToDate>
  <CharactersWithSpaces>18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0008EI@e.ntu.edu.sg</dc:creator>
  <cp:keywords/>
  <dc:description/>
  <cp:lastModifiedBy>#WU TIANWEI#</cp:lastModifiedBy>
  <cp:revision>423</cp:revision>
  <dcterms:created xsi:type="dcterms:W3CDTF">2021-09-23T06:46:00Z</dcterms:created>
  <dcterms:modified xsi:type="dcterms:W3CDTF">2021-10-09T12:00:00Z</dcterms:modified>
</cp:coreProperties>
</file>